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94" r:id="rId1"/>
  </p:sldMasterIdLst>
  <p:notesMasterIdLst>
    <p:notesMasterId r:id="rId24"/>
  </p:notesMasterIdLst>
  <p:handoutMasterIdLst>
    <p:handoutMasterId r:id="rId25"/>
  </p:handoutMasterIdLst>
  <p:sldIdLst>
    <p:sldId id="331" r:id="rId2"/>
    <p:sldId id="302" r:id="rId3"/>
    <p:sldId id="303" r:id="rId4"/>
    <p:sldId id="307" r:id="rId5"/>
    <p:sldId id="305" r:id="rId6"/>
    <p:sldId id="308" r:id="rId7"/>
    <p:sldId id="304" r:id="rId8"/>
    <p:sldId id="332" r:id="rId9"/>
    <p:sldId id="330" r:id="rId10"/>
    <p:sldId id="259" r:id="rId11"/>
    <p:sldId id="319" r:id="rId12"/>
    <p:sldId id="329" r:id="rId13"/>
    <p:sldId id="267" r:id="rId14"/>
    <p:sldId id="333" r:id="rId15"/>
    <p:sldId id="272" r:id="rId16"/>
    <p:sldId id="273" r:id="rId17"/>
    <p:sldId id="280" r:id="rId18"/>
    <p:sldId id="269" r:id="rId19"/>
    <p:sldId id="270" r:id="rId20"/>
    <p:sldId id="265" r:id="rId21"/>
    <p:sldId id="326" r:id="rId22"/>
    <p:sldId id="266" r:id="rId23"/>
  </p:sldIdLst>
  <p:sldSz cx="9144000" cy="6858000" type="screen4x3"/>
  <p:notesSz cx="6742113" cy="98726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5184">
          <p15:clr>
            <a:srgbClr val="A4A3A4"/>
          </p15:clr>
        </p15:guide>
        <p15:guide id="3" pos="1872">
          <p15:clr>
            <a:srgbClr val="A4A3A4"/>
          </p15:clr>
        </p15:guide>
        <p15:guide id="4" pos="432">
          <p15:clr>
            <a:srgbClr val="A4A3A4"/>
          </p15:clr>
        </p15:guide>
        <p15:guide id="5" pos="532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00"/>
    <a:srgbClr val="0000BC"/>
    <a:srgbClr val="FF0066"/>
    <a:srgbClr val="FF0000"/>
    <a:srgbClr val="6666FF"/>
    <a:srgbClr val="0000FF"/>
    <a:srgbClr val="7DFFA8"/>
    <a:srgbClr val="F1F9A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91" autoAdjust="0"/>
    <p:restoredTop sz="92453" autoAdjust="0"/>
  </p:normalViewPr>
  <p:slideViewPr>
    <p:cSldViewPr>
      <p:cViewPr varScale="1">
        <p:scale>
          <a:sx n="72" d="100"/>
          <a:sy n="72" d="100"/>
        </p:scale>
        <p:origin x="1326" y="78"/>
      </p:cViewPr>
      <p:guideLst>
        <p:guide orient="horz" pos="2160"/>
        <p:guide pos="5184"/>
        <p:guide pos="1872"/>
        <p:guide pos="432"/>
        <p:guide pos="53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5895" cy="7589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2588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/>
            </a:lvl1pPr>
          </a:lstStyle>
          <a:p>
            <a:endParaRPr lang="en-US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7938" y="0"/>
            <a:ext cx="2922587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/>
            </a:lvl1pPr>
          </a:lstStyle>
          <a:p>
            <a:endParaRPr lang="en-US"/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7363"/>
            <a:ext cx="2922588" cy="49371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/>
            </a:lvl1pPr>
          </a:lstStyle>
          <a:p>
            <a:endParaRPr lang="en-US"/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7938" y="9377363"/>
            <a:ext cx="2922587" cy="49371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/>
            </a:lvl1pPr>
          </a:lstStyle>
          <a:p>
            <a:fld id="{D071E1EA-8D14-4B5E-A188-60B1EE6EB18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18442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810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4339" name="Rectangle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863600" y="720725"/>
            <a:ext cx="5014913" cy="37623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722813"/>
            <a:ext cx="4964113" cy="440213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863" y="0"/>
            <a:ext cx="2889250" cy="4810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66250"/>
            <a:ext cx="2889250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863" y="9366250"/>
            <a:ext cx="2889250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736A0EB-310C-47E2-9496-B0711BF195E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30009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1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fld id="{38634848-E977-47BC-A1BE-2E33A67142B8}" type="slidenum">
              <a:rPr lang="en-US" sz="1200" b="0" smtClean="0">
                <a:latin typeface="Arial" charset="0"/>
              </a:rPr>
              <a:pPr/>
              <a:t>1</a:t>
            </a:fld>
            <a:endParaRPr lang="en-US" sz="1200" b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21508" name="Slide Number Placeholder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1E26A70-A4DE-4ABA-B9DC-68D88E332523}" type="slidenum">
              <a:rPr kumimoji="0" lang="en-US" altLang="en-US">
                <a:latin typeface="Arial" charset="0"/>
              </a:rPr>
              <a:pPr eaLnBrk="1" hangingPunct="1"/>
              <a:t>5</a:t>
            </a:fld>
            <a:endParaRPr kumimoji="0"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84F8A223-4DF2-4F7C-8869-0C948060F167}" type="slidenum">
              <a:rPr lang="en-US" altLang="en-US" sz="1200"/>
              <a:pPr/>
              <a:t>15</a:t>
            </a:fld>
            <a:endParaRPr lang="en-US" alt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E30ECB9A-2A05-4EC1-BA8F-CF9BD57BC333}" type="slidenum">
              <a:rPr lang="en-US" altLang="en-US" sz="1200"/>
              <a:pPr/>
              <a:t>16</a:t>
            </a:fld>
            <a:endParaRPr lang="en-US" altLang="en-US" sz="1200"/>
          </a:p>
        </p:txBody>
      </p:sp>
      <p:sp>
        <p:nvSpPr>
          <p:cNvPr id="3584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321A8DE9-0557-42D5-B3BA-BFDBF1E8E190}" type="slidenum">
              <a:rPr kumimoji="0" lang="en-US" altLang="en-US">
                <a:latin typeface="Arial" charset="0"/>
              </a:rPr>
              <a:pPr algn="r" eaLnBrk="1" hangingPunct="1"/>
              <a:t>16</a:t>
            </a:fld>
            <a:endParaRPr kumimoji="0" lang="en-US" altLang="en-US">
              <a:latin typeface="Arial" charset="0"/>
            </a:endParaRPr>
          </a:p>
        </p:txBody>
      </p:sp>
      <p:sp>
        <p:nvSpPr>
          <p:cNvPr id="358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D72C3D2-0058-49DC-B6A4-A05093837EF9}" type="slidenum">
              <a:rPr kumimoji="0" lang="vi-VN" altLang="en-US">
                <a:latin typeface="Arial" charset="0"/>
              </a:rPr>
              <a:pPr eaLnBrk="1" hangingPunct="1"/>
              <a:t>21</a:t>
            </a:fld>
            <a:endParaRPr kumimoji="0" lang="vi-VN" altLang="en-US">
              <a:latin typeface="Arial" charset="0"/>
            </a:endParaRPr>
          </a:p>
        </p:txBody>
      </p:sp>
      <p:sp>
        <p:nvSpPr>
          <p:cNvPr id="41987" name="Rectangle 7"/>
          <p:cNvSpPr txBox="1">
            <a:spLocks noGrp="1" noChangeArrowheads="1"/>
          </p:cNvSpPr>
          <p:nvPr/>
        </p:nvSpPr>
        <p:spPr bwMode="auto">
          <a:xfrm>
            <a:off x="3817938" y="9377363"/>
            <a:ext cx="2922587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324" tIns="46662" rIns="93324" bIns="46662" anchor="b"/>
          <a:lstStyle>
            <a:lvl1pPr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42276164-3474-4C7C-AEA9-8BEFB7C90ADA}" type="slidenum">
              <a:rPr kumimoji="0" lang="en-US" altLang="en-US">
                <a:latin typeface="Arial" charset="0"/>
              </a:rPr>
              <a:pPr algn="r" eaLnBrk="1" hangingPunct="1"/>
              <a:t>21</a:t>
            </a:fld>
            <a:endParaRPr kumimoji="0" lang="en-US" altLang="en-US">
              <a:latin typeface="Arial" charset="0"/>
            </a:endParaRPr>
          </a:p>
        </p:txBody>
      </p:sp>
      <p:sp>
        <p:nvSpPr>
          <p:cNvPr id="419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6455DF-41ED-4B67-B545-DC60564439B1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0119694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294394-82D8-4CCC-AD30-09ED13A595C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6625028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E2B9D3-6B81-4D80-850A-AF2353423F3F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380023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452495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B9A6E0-4ED9-48C4-8F91-22117121A34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1225258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EF1CB7-F329-4E27-B27D-90EFA21F374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3005701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E91E47-740C-44CD-86FD-CD1A7FAB9CC2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2916970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C7DF6F-DED3-4FA2-98F9-45031CA20BD3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8223300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429058-681E-4D60-B9C7-FE948A5B3E01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1667465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858DA5-FCF4-4FA3-BAA3-68B5BA2FE84C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0834505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94FED3-9395-4CB0-A555-699ED4F13CB8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3907326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53D31-A6A0-4C18-99C8-C30F27C87B15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7222994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7FFC770D-D75A-4A8B-BFC7-4906B8D8A7BF}" type="datetimeFigureOut">
              <a:rPr lang="en-US"/>
              <a:pPr/>
              <a:t>2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B855ADAE-3EF0-40B8-AA62-30C6DCC23AD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30" r:id="rId1"/>
    <p:sldLayoutId id="2147484731" r:id="rId2"/>
    <p:sldLayoutId id="2147484732" r:id="rId3"/>
    <p:sldLayoutId id="2147484733" r:id="rId4"/>
    <p:sldLayoutId id="2147484734" r:id="rId5"/>
    <p:sldLayoutId id="2147484735" r:id="rId6"/>
    <p:sldLayoutId id="2147484736" r:id="rId7"/>
    <p:sldLayoutId id="2147484737" r:id="rId8"/>
    <p:sldLayoutId id="2147484738" r:id="rId9"/>
    <p:sldLayoutId id="2147484739" r:id="rId10"/>
    <p:sldLayoutId id="2147484740" r:id="rId11"/>
    <p:sldLayoutId id="214748474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5.bin"/><Relationship Id="rId3" Type="http://schemas.openxmlformats.org/officeDocument/2006/relationships/video" Target="../media/media1.mp4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3.wmf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35.png"/><Relationship Id="rId10" Type="http://schemas.openxmlformats.org/officeDocument/2006/relationships/image" Target="../media/image32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" Target="slide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7.png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1.xml"/><Relationship Id="rId1" Type="http://schemas.openxmlformats.org/officeDocument/2006/relationships/audio" Target="../media/audio1.wav"/><Relationship Id="rId6" Type="http://schemas.openxmlformats.org/officeDocument/2006/relationships/image" Target="../media/image4.png"/><Relationship Id="rId11" Type="http://schemas.openxmlformats.org/officeDocument/2006/relationships/image" Target="../media/image13.png"/><Relationship Id="rId5" Type="http://schemas.openxmlformats.org/officeDocument/2006/relationships/image" Target="../media/image9.png"/><Relationship Id="rId10" Type="http://schemas.openxmlformats.org/officeDocument/2006/relationships/image" Target="../media/image12.png"/><Relationship Id="rId4" Type="http://schemas.openxmlformats.org/officeDocument/2006/relationships/image" Target="../media/image8.png"/><Relationship Id="rId9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14.jpeg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1.xml"/><Relationship Id="rId1" Type="http://schemas.openxmlformats.org/officeDocument/2006/relationships/audio" Target="../media/audio1.wav"/><Relationship Id="rId6" Type="http://schemas.openxmlformats.org/officeDocument/2006/relationships/image" Target="../media/image17.png"/><Relationship Id="rId11" Type="http://schemas.openxmlformats.org/officeDocument/2006/relationships/image" Target="../media/image13.png"/><Relationship Id="rId5" Type="http://schemas.openxmlformats.org/officeDocument/2006/relationships/image" Target="../media/image16.png"/><Relationship Id="rId10" Type="http://schemas.openxmlformats.org/officeDocument/2006/relationships/image" Target="../media/image12.png"/><Relationship Id="rId4" Type="http://schemas.openxmlformats.org/officeDocument/2006/relationships/image" Target="../media/image15.png"/><Relationship Id="rId9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12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1.png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audio" Target="../media/audio1.wav"/><Relationship Id="rId6" Type="http://schemas.openxmlformats.org/officeDocument/2006/relationships/image" Target="../media/image20.png"/><Relationship Id="rId11" Type="http://schemas.openxmlformats.org/officeDocument/2006/relationships/image" Target="../media/image11.png"/><Relationship Id="rId5" Type="http://schemas.openxmlformats.org/officeDocument/2006/relationships/image" Target="../media/image19.png"/><Relationship Id="rId10" Type="http://schemas.openxmlformats.org/officeDocument/2006/relationships/image" Target="../media/image10.jpeg"/><Relationship Id="rId4" Type="http://schemas.openxmlformats.org/officeDocument/2006/relationships/image" Target="../media/image18.jpeg"/><Relationship Id="rId9" Type="http://schemas.openxmlformats.org/officeDocument/2006/relationships/image" Target="../media/image23.png"/><Relationship Id="rId1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7.png"/><Relationship Id="rId7" Type="http://schemas.openxmlformats.org/officeDocument/2006/relationships/image" Target="../media/image17.png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" Type="http://schemas.openxmlformats.org/officeDocument/2006/relationships/audio" Target="../media/audio1.wav"/><Relationship Id="rId6" Type="http://schemas.openxmlformats.org/officeDocument/2006/relationships/image" Target="../media/image26.png"/><Relationship Id="rId11" Type="http://schemas.openxmlformats.org/officeDocument/2006/relationships/image" Target="../media/image12.png"/><Relationship Id="rId5" Type="http://schemas.openxmlformats.org/officeDocument/2006/relationships/image" Target="../media/image25.png"/><Relationship Id="rId10" Type="http://schemas.openxmlformats.org/officeDocument/2006/relationships/image" Target="../media/image2.png"/><Relationship Id="rId4" Type="http://schemas.openxmlformats.org/officeDocument/2006/relationships/image" Target="../media/image24.png"/><Relationship Id="rId9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27.jpe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audio" Target="../media/audio1.wav"/><Relationship Id="rId6" Type="http://schemas.openxmlformats.org/officeDocument/2006/relationships/image" Target="../media/image29.png"/><Relationship Id="rId11" Type="http://schemas.openxmlformats.org/officeDocument/2006/relationships/image" Target="../media/image13.png"/><Relationship Id="rId5" Type="http://schemas.openxmlformats.org/officeDocument/2006/relationships/image" Target="../media/image28.png"/><Relationship Id="rId10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2286000"/>
            <a:ext cx="9144000" cy="126188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TIẾT 24: DẤU HIỆU NHẬN BIẾT TIẾP TUYẾN</a:t>
            </a:r>
          </a:p>
        </p:txBody>
      </p:sp>
    </p:spTree>
    <p:extLst>
      <p:ext uri="{BB962C8B-B14F-4D97-AF65-F5344CB8AC3E}">
        <p14:creationId xmlns:p14="http://schemas.microsoft.com/office/powerpoint/2010/main" val="1994553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377825" y="2159000"/>
            <a:ext cx="1762125" cy="2127250"/>
            <a:chOff x="503853" y="1735496"/>
            <a:chExt cx="2349338" cy="2836504"/>
          </a:xfrm>
        </p:grpSpPr>
        <p:sp>
          <p:nvSpPr>
            <p:cNvPr id="3" name="Oval 2"/>
            <p:cNvSpPr/>
            <p:nvPr/>
          </p:nvSpPr>
          <p:spPr>
            <a:xfrm>
              <a:off x="503853" y="1735496"/>
              <a:ext cx="2033977" cy="2034240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/>
              <a:endParaRPr lang="en-US" sz="1500">
                <a:solidFill>
                  <a:srgbClr val="FFFFFF"/>
                </a:solidFill>
                <a:cs typeface="Arial" charset="0"/>
              </a:endParaRPr>
            </a:p>
          </p:txBody>
        </p:sp>
        <p:cxnSp>
          <p:nvCxnSpPr>
            <p:cNvPr id="5" name="Straight Connector 4"/>
            <p:cNvCxnSpPr/>
            <p:nvPr/>
          </p:nvCxnSpPr>
          <p:spPr>
            <a:xfrm flipV="1">
              <a:off x="1210771" y="1885789"/>
              <a:ext cx="1642420" cy="2686211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669" name="TextBox 5"/>
            <p:cNvSpPr txBox="1">
              <a:spLocks noChangeArrowheads="1"/>
            </p:cNvSpPr>
            <p:nvPr/>
          </p:nvSpPr>
          <p:spPr bwMode="auto">
            <a:xfrm>
              <a:off x="1372328" y="2567867"/>
              <a:ext cx="400109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latin typeface="Times New Roman" pitchFamily="18" charset="0"/>
                </a:rPr>
                <a:t>• </a:t>
              </a:r>
            </a:p>
          </p:txBody>
        </p:sp>
        <p:cxnSp>
          <p:nvCxnSpPr>
            <p:cNvPr id="8" name="Straight Connector 7"/>
            <p:cNvCxnSpPr/>
            <p:nvPr/>
          </p:nvCxnSpPr>
          <p:spPr>
            <a:xfrm flipH="1" flipV="1">
              <a:off x="1511317" y="2751557"/>
              <a:ext cx="177788" cy="1018179"/>
            </a:xfrm>
            <a:prstGeom prst="line">
              <a:avLst/>
            </a:prstGeom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671" name="TextBox 10"/>
            <p:cNvSpPr txBox="1">
              <a:spLocks noChangeArrowheads="1"/>
            </p:cNvSpPr>
            <p:nvPr/>
          </p:nvSpPr>
          <p:spPr bwMode="auto">
            <a:xfrm>
              <a:off x="1144112" y="2567867"/>
              <a:ext cx="43217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26672" name="TextBox 11"/>
            <p:cNvSpPr txBox="1">
              <a:spLocks noChangeArrowheads="1"/>
            </p:cNvSpPr>
            <p:nvPr/>
          </p:nvSpPr>
          <p:spPr bwMode="auto">
            <a:xfrm>
              <a:off x="1616924" y="3734191"/>
              <a:ext cx="43217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6673" name="TextBox 12"/>
            <p:cNvSpPr txBox="1">
              <a:spLocks noChangeArrowheads="1"/>
            </p:cNvSpPr>
            <p:nvPr/>
          </p:nvSpPr>
          <p:spPr bwMode="auto">
            <a:xfrm>
              <a:off x="929644" y="4010692"/>
              <a:ext cx="37446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chemeClr val="accent2"/>
                  </a:solidFill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26674" name="TextBox 13"/>
            <p:cNvSpPr txBox="1">
              <a:spLocks noChangeArrowheads="1"/>
            </p:cNvSpPr>
            <p:nvPr/>
          </p:nvSpPr>
          <p:spPr bwMode="auto">
            <a:xfrm>
              <a:off x="1539940" y="3568575"/>
              <a:ext cx="400109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latin typeface="Times New Roman" pitchFamily="18" charset="0"/>
                </a:rPr>
                <a:t>• </a:t>
              </a:r>
            </a:p>
          </p:txBody>
        </p:sp>
      </p:grp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2062163" y="3992563"/>
            <a:ext cx="2157412" cy="1768475"/>
            <a:chOff x="-337325" y="1735496"/>
            <a:chExt cx="2875251" cy="2358696"/>
          </a:xfrm>
        </p:grpSpPr>
        <p:sp>
          <p:nvSpPr>
            <p:cNvPr id="17" name="Oval 16"/>
            <p:cNvSpPr/>
            <p:nvPr/>
          </p:nvSpPr>
          <p:spPr>
            <a:xfrm>
              <a:off x="504728" y="1735496"/>
              <a:ext cx="2033198" cy="2034745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/>
              <a:endParaRPr lang="en-US" sz="1500">
                <a:solidFill>
                  <a:srgbClr val="FFFFFF"/>
                </a:solidFill>
                <a:cs typeface="Arial" charset="0"/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 flipV="1">
              <a:off x="-337325" y="3259967"/>
              <a:ext cx="2306125" cy="834225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661" name="TextBox 18"/>
            <p:cNvSpPr txBox="1">
              <a:spLocks noChangeArrowheads="1"/>
            </p:cNvSpPr>
            <p:nvPr/>
          </p:nvSpPr>
          <p:spPr bwMode="auto">
            <a:xfrm>
              <a:off x="1372327" y="2567867"/>
              <a:ext cx="400109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latin typeface="Times New Roman" pitchFamily="18" charset="0"/>
                </a:rPr>
                <a:t>• </a:t>
              </a:r>
            </a:p>
          </p:txBody>
        </p:sp>
        <p:cxnSp>
          <p:nvCxnSpPr>
            <p:cNvPr id="20" name="Straight Connector 19"/>
            <p:cNvCxnSpPr/>
            <p:nvPr/>
          </p:nvCxnSpPr>
          <p:spPr>
            <a:xfrm flipV="1">
              <a:off x="1031540" y="2751810"/>
              <a:ext cx="499308" cy="838459"/>
            </a:xfrm>
            <a:prstGeom prst="line">
              <a:avLst/>
            </a:prstGeom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663" name="TextBox 20"/>
            <p:cNvSpPr txBox="1">
              <a:spLocks noChangeArrowheads="1"/>
            </p:cNvSpPr>
            <p:nvPr/>
          </p:nvSpPr>
          <p:spPr bwMode="auto">
            <a:xfrm>
              <a:off x="1144111" y="2567867"/>
              <a:ext cx="43217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26664" name="TextBox 21"/>
            <p:cNvSpPr txBox="1">
              <a:spLocks noChangeArrowheads="1"/>
            </p:cNvSpPr>
            <p:nvPr/>
          </p:nvSpPr>
          <p:spPr bwMode="auto">
            <a:xfrm>
              <a:off x="778888" y="3623847"/>
              <a:ext cx="43217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6665" name="TextBox 22"/>
            <p:cNvSpPr txBox="1">
              <a:spLocks noChangeArrowheads="1"/>
            </p:cNvSpPr>
            <p:nvPr/>
          </p:nvSpPr>
          <p:spPr bwMode="auto">
            <a:xfrm>
              <a:off x="-7852" y="3582955"/>
              <a:ext cx="37446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chemeClr val="accent2"/>
                  </a:solidFill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26666" name="TextBox 23"/>
            <p:cNvSpPr txBox="1">
              <a:spLocks noChangeArrowheads="1"/>
            </p:cNvSpPr>
            <p:nvPr/>
          </p:nvSpPr>
          <p:spPr bwMode="auto">
            <a:xfrm>
              <a:off x="853336" y="3434243"/>
              <a:ext cx="400109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latin typeface="Times New Roman" pitchFamily="18" charset="0"/>
                </a:rPr>
                <a:t>• </a:t>
              </a:r>
            </a:p>
          </p:txBody>
        </p:sp>
      </p:grpSp>
      <p:grpSp>
        <p:nvGrpSpPr>
          <p:cNvPr id="53" name="Group 52"/>
          <p:cNvGrpSpPr>
            <a:grpSpLocks/>
          </p:cNvGrpSpPr>
          <p:nvPr/>
        </p:nvGrpSpPr>
        <p:grpSpPr bwMode="auto">
          <a:xfrm>
            <a:off x="4475163" y="1617663"/>
            <a:ext cx="2212975" cy="2066925"/>
            <a:chOff x="5967191" y="1014083"/>
            <a:chExt cx="2950388" cy="2755486"/>
          </a:xfrm>
        </p:grpSpPr>
        <p:grpSp>
          <p:nvGrpSpPr>
            <p:cNvPr id="26649" name="Group 24"/>
            <p:cNvGrpSpPr>
              <a:grpSpLocks/>
            </p:cNvGrpSpPr>
            <p:nvPr/>
          </p:nvGrpSpPr>
          <p:grpSpPr bwMode="auto">
            <a:xfrm>
              <a:off x="5967191" y="1014083"/>
              <a:ext cx="2950388" cy="2755486"/>
              <a:chOff x="-412462" y="1206059"/>
              <a:chExt cx="2950388" cy="2755486"/>
            </a:xfrm>
          </p:grpSpPr>
          <p:sp>
            <p:nvSpPr>
              <p:cNvPr id="26" name="Oval 25"/>
              <p:cNvSpPr/>
              <p:nvPr/>
            </p:nvSpPr>
            <p:spPr>
              <a:xfrm>
                <a:off x="503978" y="1735146"/>
                <a:ext cx="2033948" cy="2033810"/>
              </a:xfrm>
              <a:prstGeom prst="ellipse">
                <a:avLst/>
              </a:prstGeom>
              <a:noFill/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/>
                <a:endParaRPr lang="en-US" sz="1500">
                  <a:solidFill>
                    <a:srgbClr val="FFFFFF"/>
                  </a:solidFill>
                  <a:cs typeface="Arial" charset="0"/>
                </a:endParaRPr>
              </a:p>
            </p:txBody>
          </p:sp>
          <p:cxnSp>
            <p:nvCxnSpPr>
              <p:cNvPr id="27" name="Straight Connector 26"/>
              <p:cNvCxnSpPr/>
              <p:nvPr/>
            </p:nvCxnSpPr>
            <p:spPr>
              <a:xfrm flipV="1">
                <a:off x="-412462" y="1273782"/>
                <a:ext cx="1642397" cy="2687763"/>
              </a:xfrm>
              <a:prstGeom prst="line">
                <a:avLst/>
              </a:prstGeom>
              <a:ln w="2857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653" name="TextBox 27"/>
              <p:cNvSpPr txBox="1">
                <a:spLocks noChangeArrowheads="1"/>
              </p:cNvSpPr>
              <p:nvPr/>
            </p:nvSpPr>
            <p:spPr bwMode="auto">
              <a:xfrm>
                <a:off x="1336991" y="2550198"/>
                <a:ext cx="400109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1500">
                    <a:latin typeface="Times New Roman" pitchFamily="18" charset="0"/>
                  </a:rPr>
                  <a:t>• </a:t>
                </a:r>
              </a:p>
            </p:txBody>
          </p:sp>
          <p:cxnSp>
            <p:nvCxnSpPr>
              <p:cNvPr id="29" name="Straight Connector 28"/>
              <p:cNvCxnSpPr/>
              <p:nvPr/>
            </p:nvCxnSpPr>
            <p:spPr>
              <a:xfrm>
                <a:off x="660598" y="2224022"/>
                <a:ext cx="833897" cy="529087"/>
              </a:xfrm>
              <a:prstGeom prst="line">
                <a:avLst/>
              </a:prstGeom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655" name="TextBox 29"/>
              <p:cNvSpPr txBox="1">
                <a:spLocks noChangeArrowheads="1"/>
              </p:cNvSpPr>
              <p:nvPr/>
            </p:nvSpPr>
            <p:spPr bwMode="auto">
              <a:xfrm>
                <a:off x="1589321" y="2518484"/>
                <a:ext cx="432171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1500"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26656" name="TextBox 30"/>
              <p:cNvSpPr txBox="1">
                <a:spLocks noChangeArrowheads="1"/>
              </p:cNvSpPr>
              <p:nvPr/>
            </p:nvSpPr>
            <p:spPr bwMode="auto">
              <a:xfrm>
                <a:off x="294569" y="1933931"/>
                <a:ext cx="432171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1500"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26657" name="TextBox 31"/>
              <p:cNvSpPr txBox="1">
                <a:spLocks noChangeArrowheads="1"/>
              </p:cNvSpPr>
              <p:nvPr/>
            </p:nvSpPr>
            <p:spPr bwMode="auto">
              <a:xfrm>
                <a:off x="794931" y="1206059"/>
                <a:ext cx="374461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1500">
                    <a:solidFill>
                      <a:schemeClr val="accent2"/>
                    </a:solidFill>
                    <a:latin typeface="Times New Roman" pitchFamily="18" charset="0"/>
                  </a:rPr>
                  <a:t>d</a:t>
                </a:r>
              </a:p>
            </p:txBody>
          </p:sp>
          <p:sp>
            <p:nvSpPr>
              <p:cNvPr id="26658" name="TextBox 32"/>
              <p:cNvSpPr txBox="1">
                <a:spLocks noChangeArrowheads="1"/>
              </p:cNvSpPr>
              <p:nvPr/>
            </p:nvSpPr>
            <p:spPr bwMode="auto">
              <a:xfrm>
                <a:off x="524227" y="2038660"/>
                <a:ext cx="1338236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1500">
                    <a:latin typeface="Times New Roman" pitchFamily="18" charset="0"/>
                  </a:rPr>
                  <a:t>• </a:t>
                </a:r>
              </a:p>
            </p:txBody>
          </p:sp>
        </p:grpSp>
        <p:sp>
          <p:nvSpPr>
            <p:cNvPr id="26650" name="TextBox 46"/>
            <p:cNvSpPr txBox="1">
              <a:spLocks noChangeArrowheads="1"/>
            </p:cNvSpPr>
            <p:nvPr/>
          </p:nvSpPr>
          <p:spPr bwMode="auto">
            <a:xfrm rot="7328367">
              <a:off x="6937279" y="1848159"/>
              <a:ext cx="492016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latin typeface="Times New Roman" pitchFamily="18" charset="0"/>
                </a:rPr>
                <a:t>┌ </a:t>
              </a:r>
            </a:p>
          </p:txBody>
        </p:sp>
      </p:grpSp>
      <p:grpSp>
        <p:nvGrpSpPr>
          <p:cNvPr id="54" name="Group 53"/>
          <p:cNvGrpSpPr>
            <a:grpSpLocks/>
          </p:cNvGrpSpPr>
          <p:nvPr/>
        </p:nvGrpSpPr>
        <p:grpSpPr bwMode="auto">
          <a:xfrm>
            <a:off x="6113463" y="3465513"/>
            <a:ext cx="2401887" cy="2051050"/>
            <a:chOff x="8151947" y="3476811"/>
            <a:chExt cx="3202630" cy="2735430"/>
          </a:xfrm>
        </p:grpSpPr>
        <p:grpSp>
          <p:nvGrpSpPr>
            <p:cNvPr id="26639" name="Group 33"/>
            <p:cNvGrpSpPr>
              <a:grpSpLocks/>
            </p:cNvGrpSpPr>
            <p:nvPr/>
          </p:nvGrpSpPr>
          <p:grpSpPr bwMode="auto">
            <a:xfrm>
              <a:off x="8151947" y="3476811"/>
              <a:ext cx="3202630" cy="2735430"/>
              <a:chOff x="-664704" y="1034139"/>
              <a:chExt cx="3202630" cy="2735430"/>
            </a:xfrm>
          </p:grpSpPr>
          <p:sp>
            <p:nvSpPr>
              <p:cNvPr id="35" name="Oval 34"/>
              <p:cNvSpPr/>
              <p:nvPr/>
            </p:nvSpPr>
            <p:spPr>
              <a:xfrm>
                <a:off x="503738" y="1734933"/>
                <a:ext cx="2034188" cy="2034636"/>
              </a:xfrm>
              <a:prstGeom prst="ellipse">
                <a:avLst/>
              </a:prstGeom>
              <a:noFill/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/>
                <a:endParaRPr lang="en-US" sz="1500">
                  <a:solidFill>
                    <a:srgbClr val="FFFFFF"/>
                  </a:solidFill>
                  <a:cs typeface="Arial" charset="0"/>
                </a:endParaRPr>
              </a:p>
            </p:txBody>
          </p:sp>
          <p:cxnSp>
            <p:nvCxnSpPr>
              <p:cNvPr id="36" name="Straight Connector 35"/>
              <p:cNvCxnSpPr/>
              <p:nvPr/>
            </p:nvCxnSpPr>
            <p:spPr>
              <a:xfrm flipV="1">
                <a:off x="-647770" y="1034139"/>
                <a:ext cx="1642592" cy="2686734"/>
              </a:xfrm>
              <a:prstGeom prst="line">
                <a:avLst/>
              </a:prstGeom>
              <a:ln w="2857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643" name="TextBox 36"/>
              <p:cNvSpPr txBox="1">
                <a:spLocks noChangeArrowheads="1"/>
              </p:cNvSpPr>
              <p:nvPr/>
            </p:nvSpPr>
            <p:spPr bwMode="auto">
              <a:xfrm>
                <a:off x="1336989" y="2550193"/>
                <a:ext cx="400109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1500">
                    <a:latin typeface="Times New Roman" pitchFamily="18" charset="0"/>
                  </a:rPr>
                  <a:t>• </a:t>
                </a:r>
              </a:p>
            </p:txBody>
          </p:sp>
          <p:cxnSp>
            <p:nvCxnSpPr>
              <p:cNvPr id="38" name="Straight Connector 37"/>
              <p:cNvCxnSpPr/>
              <p:nvPr/>
            </p:nvCxnSpPr>
            <p:spPr>
              <a:xfrm>
                <a:off x="378849" y="2060983"/>
                <a:ext cx="1117640" cy="692327"/>
              </a:xfrm>
              <a:prstGeom prst="line">
                <a:avLst/>
              </a:prstGeom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645" name="TextBox 38"/>
              <p:cNvSpPr txBox="1">
                <a:spLocks noChangeArrowheads="1"/>
              </p:cNvSpPr>
              <p:nvPr/>
            </p:nvSpPr>
            <p:spPr bwMode="auto">
              <a:xfrm>
                <a:off x="1580848" y="2509284"/>
                <a:ext cx="432171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1500"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26646" name="TextBox 39"/>
              <p:cNvSpPr txBox="1">
                <a:spLocks noChangeArrowheads="1"/>
              </p:cNvSpPr>
              <p:nvPr/>
            </p:nvSpPr>
            <p:spPr bwMode="auto">
              <a:xfrm>
                <a:off x="5411" y="1652176"/>
                <a:ext cx="361425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1500"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26647" name="TextBox 40"/>
              <p:cNvSpPr txBox="1">
                <a:spLocks noChangeArrowheads="1"/>
              </p:cNvSpPr>
              <p:nvPr/>
            </p:nvSpPr>
            <p:spPr bwMode="auto">
              <a:xfrm>
                <a:off x="-664704" y="2883547"/>
                <a:ext cx="374461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1500">
                    <a:solidFill>
                      <a:schemeClr val="accent2"/>
                    </a:solidFill>
                    <a:latin typeface="Times New Roman" pitchFamily="18" charset="0"/>
                  </a:rPr>
                  <a:t>d</a:t>
                </a:r>
              </a:p>
            </p:txBody>
          </p:sp>
          <p:sp>
            <p:nvSpPr>
              <p:cNvPr id="26648" name="TextBox 41"/>
              <p:cNvSpPr txBox="1">
                <a:spLocks noChangeArrowheads="1"/>
              </p:cNvSpPr>
              <p:nvPr/>
            </p:nvSpPr>
            <p:spPr bwMode="auto">
              <a:xfrm>
                <a:off x="229818" y="1886345"/>
                <a:ext cx="400109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1500">
                    <a:latin typeface="Times New Roman" pitchFamily="18" charset="0"/>
                  </a:rPr>
                  <a:t>• </a:t>
                </a:r>
              </a:p>
            </p:txBody>
          </p:sp>
        </p:grpSp>
        <p:sp>
          <p:nvSpPr>
            <p:cNvPr id="26640" name="TextBox 47"/>
            <p:cNvSpPr txBox="1">
              <a:spLocks noChangeArrowheads="1"/>
            </p:cNvSpPr>
            <p:nvPr/>
          </p:nvSpPr>
          <p:spPr bwMode="auto">
            <a:xfrm rot="7328367">
              <a:off x="9101449" y="4324937"/>
              <a:ext cx="492016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latin typeface="Times New Roman" pitchFamily="18" charset="0"/>
                </a:rPr>
                <a:t>┌ </a:t>
              </a:r>
            </a:p>
          </p:txBody>
        </p:sp>
      </p:grp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419100" y="4381500"/>
            <a:ext cx="925513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100">
                <a:latin typeface="Times New Roman" pitchFamily="18" charset="0"/>
              </a:rPr>
              <a:t>Hình 1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3776663" y="5486400"/>
            <a:ext cx="925512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100">
                <a:latin typeface="Times New Roman" pitchFamily="18" charset="0"/>
              </a:rPr>
              <a:t>Hình 2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6769100" y="2322513"/>
            <a:ext cx="925513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100">
                <a:latin typeface="Times New Roman" pitchFamily="18" charset="0"/>
              </a:rPr>
              <a:t>Hình 3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6415088" y="5516563"/>
            <a:ext cx="925512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100">
                <a:latin typeface="Times New Roman" pitchFamily="18" charset="0"/>
              </a:rPr>
              <a:t>Hình 4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441950" y="1647825"/>
            <a:ext cx="249238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7200">
                <a:solidFill>
                  <a:schemeClr val="accent1">
                    <a:lumMod val="50000"/>
                  </a:schemeClr>
                </a:solidFill>
                <a:latin typeface="Wingdings 2" panose="05020102010507070707" pitchFamily="18" charset="2"/>
                <a:cs typeface="Arial" panose="020B0604020202020204" pitchFamily="34" charset="0"/>
              </a:rPr>
              <a:t></a:t>
            </a:r>
            <a:r>
              <a:rPr lang="en-US" sz="7200">
                <a:solidFill>
                  <a:schemeClr val="accent1">
                    <a:lumMod val="50000"/>
                  </a:schemeClr>
                </a:solidFill>
                <a:cs typeface="Arial" panose="020B0604020202020204" pitchFamily="34" charset="0"/>
              </a:rPr>
              <a:t> </a:t>
            </a:r>
          </a:p>
        </p:txBody>
      </p:sp>
      <p:sp>
        <p:nvSpPr>
          <p:cNvPr id="55" name="Rectangle 47"/>
          <p:cNvSpPr>
            <a:spLocks noChangeArrowheads="1"/>
          </p:cNvSpPr>
          <p:nvPr/>
        </p:nvSpPr>
        <p:spPr bwMode="auto">
          <a:xfrm>
            <a:off x="298450" y="312738"/>
            <a:ext cx="8353425" cy="115252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2">
                <a:alpha val="50000"/>
              </a:schemeClr>
            </a:outerShdw>
          </a:effectLst>
        </p:spPr>
        <p:txBody>
          <a:bodyPr/>
          <a:lstStyle/>
          <a:p>
            <a:pPr marL="342900" indent="-342900" algn="ctr" eaLnBrk="1" hangingPunct="1">
              <a:spcBef>
                <a:spcPct val="20000"/>
              </a:spcBef>
              <a:defRPr/>
            </a:pPr>
            <a:r>
              <a:rPr lang="en-US" sz="2800" b="1" dirty="0" err="1">
                <a:solidFill>
                  <a:srgbClr val="003300"/>
                </a:solidFill>
                <a:latin typeface="Arial" charset="0"/>
                <a:cs typeface="+mn-cs"/>
              </a:rPr>
              <a:t>Ví</a:t>
            </a:r>
            <a:r>
              <a:rPr lang="en-US" sz="2800" b="1" dirty="0">
                <a:solidFill>
                  <a:srgbClr val="003300"/>
                </a:solidFill>
                <a:latin typeface="Arial" charset="0"/>
                <a:cs typeface="+mn-cs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Arial" charset="0"/>
                <a:cs typeface="+mn-cs"/>
              </a:rPr>
              <a:t>dụ</a:t>
            </a:r>
            <a:r>
              <a:rPr lang="en-US" sz="2800" b="1" dirty="0">
                <a:solidFill>
                  <a:srgbClr val="003300"/>
                </a:solidFill>
                <a:latin typeface="Arial" charset="0"/>
                <a:cs typeface="+mn-cs"/>
              </a:rPr>
              <a:t>:</a:t>
            </a:r>
            <a:r>
              <a:rPr lang="en-US" sz="2800" b="1" dirty="0">
                <a:solidFill>
                  <a:srgbClr val="FFFFFF"/>
                </a:solidFill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Trong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các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hình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sau,hình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nào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cho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ta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biết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</a:p>
          <a:p>
            <a:pPr marL="342900" indent="-342900" algn="ctr" eaLnBrk="1" hangingPunct="1">
              <a:spcBef>
                <a:spcPct val="20000"/>
              </a:spcBef>
              <a:defRPr/>
            </a:pP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 	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đường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thẳng</a:t>
            </a:r>
            <a:r>
              <a:rPr lang="en-US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>
                <a:solidFill>
                  <a:srgbClr val="ED24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d</a:t>
            </a:r>
            <a:r>
              <a:rPr lang="en-US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là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tiếp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tuyến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đường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tròn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(O)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1" grpId="0"/>
      <p:bldP spid="52" grpId="0"/>
      <p:bldP spid="59" grpId="0"/>
      <p:bldP spid="5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4241550" y="2247830"/>
            <a:ext cx="0" cy="115411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4241550" y="3219380"/>
            <a:ext cx="155575" cy="152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 sz="180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3423987" y="1895405"/>
            <a:ext cx="2617788" cy="1833563"/>
            <a:chOff x="6372225" y="3663950"/>
            <a:chExt cx="2617788" cy="1833863"/>
          </a:xfrm>
        </p:grpSpPr>
        <p:sp>
          <p:nvSpPr>
            <p:cNvPr id="28708" name="Line 2"/>
            <p:cNvSpPr>
              <a:spLocks noChangeShapeType="1"/>
            </p:cNvSpPr>
            <p:nvPr/>
          </p:nvSpPr>
          <p:spPr bwMode="auto">
            <a:xfrm flipH="1">
              <a:off x="6676231" y="4002088"/>
              <a:ext cx="506413" cy="1152525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09" name="Line 3"/>
            <p:cNvSpPr>
              <a:spLocks noChangeShapeType="1"/>
            </p:cNvSpPr>
            <p:nvPr/>
          </p:nvSpPr>
          <p:spPr bwMode="auto">
            <a:xfrm>
              <a:off x="6673850" y="5154613"/>
              <a:ext cx="1943100" cy="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0" name="Line 4"/>
            <p:cNvSpPr>
              <a:spLocks noChangeShapeType="1"/>
            </p:cNvSpPr>
            <p:nvPr/>
          </p:nvSpPr>
          <p:spPr bwMode="auto">
            <a:xfrm>
              <a:off x="7164388" y="4002088"/>
              <a:ext cx="1439862" cy="1152525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1" name="Text Box 7"/>
            <p:cNvSpPr txBox="1">
              <a:spLocks noChangeArrowheads="1"/>
            </p:cNvSpPr>
            <p:nvPr/>
          </p:nvSpPr>
          <p:spPr bwMode="auto">
            <a:xfrm>
              <a:off x="6999288" y="3663950"/>
              <a:ext cx="381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3300"/>
                  </a:solidFill>
                  <a:latin typeface="Garamond" pitchFamily="18" charset="0"/>
                </a:rPr>
                <a:t>A</a:t>
              </a:r>
            </a:p>
          </p:txBody>
        </p:sp>
        <p:sp>
          <p:nvSpPr>
            <p:cNvPr id="28712" name="Text Box 8"/>
            <p:cNvSpPr txBox="1">
              <a:spLocks noChangeArrowheads="1"/>
            </p:cNvSpPr>
            <p:nvPr/>
          </p:nvSpPr>
          <p:spPr bwMode="auto">
            <a:xfrm>
              <a:off x="6372225" y="5098690"/>
              <a:ext cx="3048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solidFill>
                    <a:srgbClr val="003300"/>
                  </a:solidFill>
                  <a:latin typeface="Garamond" pitchFamily="18" charset="0"/>
                </a:rPr>
                <a:t>B</a:t>
              </a:r>
            </a:p>
          </p:txBody>
        </p:sp>
        <p:sp>
          <p:nvSpPr>
            <p:cNvPr id="28713" name="Text Box 9"/>
            <p:cNvSpPr txBox="1">
              <a:spLocks noChangeArrowheads="1"/>
            </p:cNvSpPr>
            <p:nvPr/>
          </p:nvSpPr>
          <p:spPr bwMode="auto">
            <a:xfrm>
              <a:off x="8532813" y="5131101"/>
              <a:ext cx="4572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solidFill>
                    <a:srgbClr val="003300"/>
                  </a:solidFill>
                  <a:latin typeface="Garamond" pitchFamily="18" charset="0"/>
                </a:rPr>
                <a:t>C</a:t>
              </a:r>
            </a:p>
          </p:txBody>
        </p:sp>
      </p:grp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4051050" y="333050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003300"/>
                </a:solidFill>
                <a:latin typeface="Garamond" pitchFamily="18" charset="0"/>
              </a:rPr>
              <a:t>H</a:t>
            </a:r>
          </a:p>
        </p:txBody>
      </p:sp>
      <p:sp>
        <p:nvSpPr>
          <p:cNvPr id="26636" name="Oval 12"/>
          <p:cNvSpPr>
            <a:spLocks noChangeArrowheads="1"/>
          </p:cNvSpPr>
          <p:nvPr/>
        </p:nvSpPr>
        <p:spPr bwMode="auto">
          <a:xfrm>
            <a:off x="3054100" y="1076255"/>
            <a:ext cx="2360612" cy="231140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 sz="180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6637" name="Group 13"/>
          <p:cNvGrpSpPr>
            <a:grpSpLocks/>
          </p:cNvGrpSpPr>
          <p:nvPr/>
        </p:nvGrpSpPr>
        <p:grpSpPr bwMode="auto">
          <a:xfrm>
            <a:off x="625475" y="4322770"/>
            <a:ext cx="4392613" cy="1079500"/>
            <a:chOff x="612" y="845"/>
            <a:chExt cx="2767" cy="680"/>
          </a:xfrm>
        </p:grpSpPr>
        <p:sp>
          <p:nvSpPr>
            <p:cNvPr id="28705" name="Line 14"/>
            <p:cNvSpPr>
              <a:spLocks noChangeShapeType="1"/>
            </p:cNvSpPr>
            <p:nvPr/>
          </p:nvSpPr>
          <p:spPr bwMode="auto">
            <a:xfrm>
              <a:off x="1066" y="935"/>
              <a:ext cx="0" cy="59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06" name="Line 15"/>
            <p:cNvSpPr>
              <a:spLocks noChangeShapeType="1"/>
            </p:cNvSpPr>
            <p:nvPr/>
          </p:nvSpPr>
          <p:spPr bwMode="auto">
            <a:xfrm>
              <a:off x="839" y="1207"/>
              <a:ext cx="235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07" name="Text Box 16"/>
            <p:cNvSpPr txBox="1">
              <a:spLocks noChangeArrowheads="1"/>
            </p:cNvSpPr>
            <p:nvPr/>
          </p:nvSpPr>
          <p:spPr bwMode="auto">
            <a:xfrm>
              <a:off x="612" y="845"/>
              <a:ext cx="2767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US" altLang="en-US" sz="2400" b="1">
                  <a:solidFill>
                    <a:srgbClr val="0000FF"/>
                  </a:solidFill>
                  <a:latin typeface="Arial" charset="0"/>
                </a:rPr>
                <a:t>  </a:t>
              </a:r>
              <a:r>
                <a:rPr lang="en-US" altLang="en-US" sz="2000" b="1">
                  <a:solidFill>
                    <a:srgbClr val="0000FF"/>
                  </a:solidFill>
                  <a:latin typeface="Arial" charset="0"/>
                </a:rPr>
                <a:t>GT        </a:t>
              </a:r>
            </a:p>
            <a:p>
              <a:endParaRPr lang="en-US" altLang="en-US" sz="2000" b="1">
                <a:solidFill>
                  <a:srgbClr val="0000FF"/>
                </a:solidFill>
                <a:latin typeface="Arial" charset="0"/>
              </a:endParaRPr>
            </a:p>
            <a:p>
              <a:r>
                <a:rPr lang="en-US" altLang="en-US" sz="2000" b="1">
                  <a:solidFill>
                    <a:srgbClr val="0000FF"/>
                  </a:solidFill>
                  <a:latin typeface="Arial" charset="0"/>
                </a:rPr>
                <a:t>  KL   </a:t>
              </a:r>
            </a:p>
          </p:txBody>
        </p:sp>
      </p:grpSp>
      <p:sp>
        <p:nvSpPr>
          <p:cNvPr id="26647" name="Rectangle 23"/>
          <p:cNvSpPr>
            <a:spLocks noChangeArrowheads="1"/>
          </p:cNvSpPr>
          <p:nvPr/>
        </p:nvSpPr>
        <p:spPr bwMode="auto">
          <a:xfrm>
            <a:off x="288925" y="752343"/>
            <a:ext cx="792163" cy="647700"/>
          </a:xfrm>
          <a:prstGeom prst="rect">
            <a:avLst/>
          </a:prstGeom>
          <a:solidFill>
            <a:srgbClr val="006666"/>
          </a:solidFill>
          <a:ln w="38100">
            <a:solidFill>
              <a:srgbClr val="00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FFFF"/>
                </a:solidFill>
                <a:latin typeface="Arial" charset="0"/>
              </a:rPr>
              <a:t>?1</a:t>
            </a:r>
            <a:endParaRPr lang="vi-VN" altLang="en-US" sz="2800" b="1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57288" y="4491045"/>
            <a:ext cx="4144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dirty="0">
                <a:solidFill>
                  <a:srgbClr val="0000FF"/>
                </a:solidFill>
                <a:latin typeface="Arial" charset="0"/>
              </a:rPr>
              <a:t>  Tam </a:t>
            </a:r>
            <a:r>
              <a:rPr lang="en-US" altLang="en-US" b="1" dirty="0" err="1">
                <a:solidFill>
                  <a:srgbClr val="0000FF"/>
                </a:solidFill>
                <a:latin typeface="Arial" charset="0"/>
              </a:rPr>
              <a:t>giác</a:t>
            </a:r>
            <a:r>
              <a:rPr lang="en-US" altLang="en-US" b="1" dirty="0">
                <a:solidFill>
                  <a:srgbClr val="0000FF"/>
                </a:solidFill>
                <a:latin typeface="Arial" charset="0"/>
              </a:rPr>
              <a:t> ABC </a:t>
            </a:r>
            <a:r>
              <a:rPr lang="en-US" altLang="en-US" b="1" dirty="0" err="1">
                <a:solidFill>
                  <a:srgbClr val="0000FF"/>
                </a:solidFill>
                <a:latin typeface="Arial" charset="0"/>
              </a:rPr>
              <a:t>có</a:t>
            </a:r>
            <a:r>
              <a:rPr lang="en-US" altLang="en-US" b="1" dirty="0">
                <a:solidFill>
                  <a:srgbClr val="0000FF"/>
                </a:solidFill>
                <a:latin typeface="Arial" charset="0"/>
              </a:rPr>
              <a:t> AH </a:t>
            </a:r>
            <a:r>
              <a:rPr lang="en-US" altLang="en-US" b="1" dirty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 </a:t>
            </a:r>
            <a:r>
              <a:rPr lang="en-US" altLang="en-US" b="1" dirty="0">
                <a:solidFill>
                  <a:srgbClr val="0000FF"/>
                </a:solidFill>
                <a:latin typeface="Arial" charset="0"/>
              </a:rPr>
              <a:t>BC </a:t>
            </a:r>
            <a:r>
              <a:rPr lang="en-US" altLang="en-US" b="1" dirty="0" err="1">
                <a:solidFill>
                  <a:srgbClr val="0000FF"/>
                </a:solidFill>
                <a:latin typeface="Arial" charset="0"/>
              </a:rPr>
              <a:t>tại</a:t>
            </a:r>
            <a:r>
              <a:rPr lang="en-US" altLang="en-US" b="1" dirty="0">
                <a:solidFill>
                  <a:srgbClr val="0000FF"/>
                </a:solidFill>
                <a:latin typeface="Arial" charset="0"/>
              </a:rPr>
              <a:t> H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460500" y="4946658"/>
            <a:ext cx="3517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dirty="0">
                <a:solidFill>
                  <a:srgbClr val="0000FF"/>
                </a:solidFill>
                <a:latin typeface="Arial" charset="0"/>
              </a:rPr>
              <a:t>BC </a:t>
            </a:r>
            <a:r>
              <a:rPr lang="en-US" altLang="en-US" b="1" dirty="0" err="1">
                <a:solidFill>
                  <a:srgbClr val="0000FF"/>
                </a:solidFill>
                <a:latin typeface="Arial" charset="0"/>
              </a:rPr>
              <a:t>là</a:t>
            </a:r>
            <a:r>
              <a:rPr lang="en-US" altLang="en-US" b="1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Arial" charset="0"/>
              </a:rPr>
              <a:t>tiếp</a:t>
            </a:r>
            <a:r>
              <a:rPr lang="en-US" altLang="en-US" b="1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Arial" charset="0"/>
              </a:rPr>
              <a:t>tuyến</a:t>
            </a:r>
            <a:r>
              <a:rPr lang="en-US" altLang="en-US" b="1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Arial" charset="0"/>
              </a:rPr>
              <a:t>của</a:t>
            </a:r>
            <a:r>
              <a:rPr lang="en-US" altLang="en-US" b="1" dirty="0">
                <a:solidFill>
                  <a:srgbClr val="0000FF"/>
                </a:solidFill>
                <a:latin typeface="Arial" charset="0"/>
              </a:rPr>
              <a:t> (A;AH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664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30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25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nimBg="1"/>
      <p:bldP spid="26630" grpId="0" animBg="1"/>
      <p:bldP spid="26634" grpId="0"/>
      <p:bldP spid="26636" grpId="0" animBg="1"/>
      <p:bldP spid="26647" grpId="0" animBg="1"/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6"/>
          <p:cNvSpPr txBox="1">
            <a:spLocks noChangeArrowheads="1"/>
          </p:cNvSpPr>
          <p:nvPr/>
        </p:nvSpPr>
        <p:spPr bwMode="auto">
          <a:xfrm>
            <a:off x="321880" y="1607520"/>
            <a:ext cx="8593520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u="sng" dirty="0" err="1">
                <a:solidFill>
                  <a:srgbClr val="FF0000"/>
                </a:solidFill>
                <a:latin typeface="Arial" charset="0"/>
                <a:sym typeface="Symbol" pitchFamily="18" charset="2"/>
              </a:rPr>
              <a:t>Bài</a:t>
            </a:r>
            <a:r>
              <a:rPr lang="en-US" altLang="en-US" sz="2800" u="sng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u="sng" dirty="0" err="1">
                <a:solidFill>
                  <a:srgbClr val="FF0000"/>
                </a:solidFill>
                <a:latin typeface="Arial" charset="0"/>
                <a:sym typeface="Symbol" pitchFamily="18" charset="2"/>
              </a:rPr>
              <a:t>toán</a:t>
            </a:r>
            <a:r>
              <a:rPr lang="en-US" altLang="en-US" sz="2800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: 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Qua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điểm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A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nằm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bên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ngoài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đường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tròn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(O),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dựng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các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tiếp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tuyến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đường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tròn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.</a:t>
            </a:r>
          </a:p>
          <a:p>
            <a:pPr algn="just" eaLnBrk="1" hangingPunct="1">
              <a:spcBef>
                <a:spcPct val="50000"/>
              </a:spcBef>
            </a:pPr>
            <a:endParaRPr lang="en-US" altLang="en-US" sz="2800" dirty="0">
              <a:solidFill>
                <a:srgbClr val="006600"/>
              </a:solidFill>
              <a:latin typeface="Arial" charset="0"/>
              <a:sym typeface="Symbol" pitchFamily="18" charset="2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006600"/>
                </a:solidFill>
                <a:latin typeface="Arial" charset="0"/>
                <a:sym typeface="Symbol" pitchFamily="18" charset="2"/>
              </a:rPr>
              <a:t>?2 </a:t>
            </a:r>
            <a:r>
              <a:rPr lang="en-US" altLang="en-US" sz="2800" dirty="0" err="1">
                <a:solidFill>
                  <a:srgbClr val="006600"/>
                </a:solidFill>
                <a:latin typeface="Arial" charset="0"/>
                <a:sym typeface="Symbol" pitchFamily="18" charset="2"/>
              </a:rPr>
              <a:t>Hãy</a:t>
            </a:r>
            <a:r>
              <a:rPr lang="en-US" altLang="en-US" sz="2800" dirty="0">
                <a:solidFill>
                  <a:srgbClr val="0066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6600"/>
                </a:solidFill>
                <a:latin typeface="Arial" charset="0"/>
                <a:sym typeface="Symbol" pitchFamily="18" charset="2"/>
              </a:rPr>
              <a:t>chứng</a:t>
            </a:r>
            <a:r>
              <a:rPr lang="en-US" altLang="en-US" sz="2800" dirty="0">
                <a:solidFill>
                  <a:srgbClr val="006600"/>
                </a:solidFill>
                <a:latin typeface="Arial" charset="0"/>
                <a:sym typeface="Symbol" pitchFamily="18" charset="2"/>
              </a:rPr>
              <a:t> minh </a:t>
            </a:r>
            <a:r>
              <a:rPr lang="en-US" altLang="en-US" sz="2800" dirty="0" err="1">
                <a:solidFill>
                  <a:srgbClr val="006600"/>
                </a:solidFill>
                <a:latin typeface="Arial" charset="0"/>
                <a:sym typeface="Symbol" pitchFamily="18" charset="2"/>
              </a:rPr>
              <a:t>cách</a:t>
            </a:r>
            <a:r>
              <a:rPr lang="en-US" altLang="en-US" sz="2800" dirty="0">
                <a:solidFill>
                  <a:srgbClr val="0066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6600"/>
                </a:solidFill>
                <a:latin typeface="Arial" charset="0"/>
                <a:sym typeface="Symbol" pitchFamily="18" charset="2"/>
              </a:rPr>
              <a:t>dựng</a:t>
            </a:r>
            <a:r>
              <a:rPr lang="en-US" altLang="en-US" sz="2800" dirty="0">
                <a:solidFill>
                  <a:srgbClr val="0066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6600"/>
                </a:solidFill>
                <a:latin typeface="Arial" charset="0"/>
                <a:sym typeface="Symbol" pitchFamily="18" charset="2"/>
              </a:rPr>
              <a:t>trên</a:t>
            </a:r>
            <a:r>
              <a:rPr lang="en-US" altLang="en-US" sz="2800" dirty="0">
                <a:solidFill>
                  <a:srgbClr val="0066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6600"/>
                </a:solidFill>
                <a:latin typeface="Arial" charset="0"/>
                <a:sym typeface="Symbol" pitchFamily="18" charset="2"/>
              </a:rPr>
              <a:t>là</a:t>
            </a:r>
            <a:r>
              <a:rPr lang="en-US" altLang="en-US" sz="2800" dirty="0">
                <a:solidFill>
                  <a:srgbClr val="0066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6600"/>
                </a:solidFill>
                <a:latin typeface="Arial" charset="0"/>
                <a:sym typeface="Symbol" pitchFamily="18" charset="2"/>
              </a:rPr>
              <a:t>đúng</a:t>
            </a:r>
            <a:r>
              <a:rPr lang="en-US" altLang="en-US" sz="2800" dirty="0">
                <a:solidFill>
                  <a:srgbClr val="006600"/>
                </a:solidFill>
                <a:latin typeface="Arial" charset="0"/>
                <a:sym typeface="Symbol" pitchFamily="18" charset="2"/>
              </a:rPr>
              <a:t>?</a:t>
            </a:r>
          </a:p>
          <a:p>
            <a:pPr algn="just" eaLnBrk="1" hangingPunct="1">
              <a:spcBef>
                <a:spcPct val="50000"/>
              </a:spcBef>
            </a:pPr>
            <a:endParaRPr lang="en-US" altLang="en-US" sz="2800" dirty="0">
              <a:solidFill>
                <a:srgbClr val="006600"/>
              </a:solidFill>
              <a:latin typeface="Arial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45"/>
          <p:cNvSpPr txBox="1">
            <a:spLocks noChangeArrowheads="1"/>
          </p:cNvSpPr>
          <p:nvPr/>
        </p:nvSpPr>
        <p:spPr bwMode="auto">
          <a:xfrm>
            <a:off x="228600" y="393200"/>
            <a:ext cx="8839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sz="2000" b="1" i="1" dirty="0">
                <a:solidFill>
                  <a:srgbClr val="C00000"/>
                </a:solidFill>
                <a:latin typeface="Arial" charset="0"/>
                <a:sym typeface="Symbol" pitchFamily="18" charset="2"/>
              </a:rPr>
              <a:t>BT 21- (SGK-111):</a:t>
            </a:r>
            <a:endParaRPr lang="en-US" altLang="en-US" sz="2000" b="1" dirty="0"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12387" name="Group 9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072230"/>
              </p:ext>
            </p:extLst>
          </p:nvPr>
        </p:nvGraphicFramePr>
        <p:xfrm>
          <a:off x="228600" y="5092200"/>
          <a:ext cx="3743325" cy="1209675"/>
        </p:xfrm>
        <a:graphic>
          <a:graphicData uri="http://schemas.openxmlformats.org/drawingml/2006/table">
            <a:tbl>
              <a:tblPr/>
              <a:tblGrid>
                <a:gridCol w="5222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21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95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T</a:t>
                      </a:r>
                    </a:p>
                  </a:txBody>
                  <a:tcPr marT="45734" marB="45734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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BC, AB = 3, AC = 4, 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BC = 5, (B;BA).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45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KL</a:t>
                      </a:r>
                    </a:p>
                  </a:txBody>
                  <a:tcPr marT="45734" marB="45734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C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là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iếp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uyến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ủa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(B;BA).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361" name="Line 73"/>
          <p:cNvSpPr>
            <a:spLocks noChangeShapeType="1"/>
          </p:cNvSpPr>
          <p:nvPr/>
        </p:nvSpPr>
        <p:spPr bwMode="auto">
          <a:xfrm>
            <a:off x="627063" y="5154112"/>
            <a:ext cx="0" cy="93503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62" name="Line 74"/>
          <p:cNvSpPr>
            <a:spLocks noChangeShapeType="1"/>
          </p:cNvSpPr>
          <p:nvPr/>
        </p:nvSpPr>
        <p:spPr bwMode="auto">
          <a:xfrm>
            <a:off x="204788" y="5770062"/>
            <a:ext cx="3455987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 rot="5400000">
            <a:off x="1999457" y="3362618"/>
            <a:ext cx="3581400" cy="1587"/>
          </a:xfrm>
          <a:prstGeom prst="line">
            <a:avLst/>
          </a:prstGeom>
          <a:ln w="28575"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6638" name="Text Box 30"/>
          <p:cNvSpPr txBox="1">
            <a:spLocks noChangeArrowheads="1"/>
          </p:cNvSpPr>
          <p:nvPr/>
        </p:nvSpPr>
        <p:spPr bwMode="auto">
          <a:xfrm>
            <a:off x="4267200" y="1496512"/>
            <a:ext cx="4343400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C là tiếp tuyến của ( B; BA )</a:t>
            </a:r>
            <a:endParaRPr lang="en-US">
              <a:latin typeface="Arial" charset="0"/>
            </a:endParaRPr>
          </a:p>
        </p:txBody>
      </p:sp>
      <p:graphicFrame>
        <p:nvGraphicFramePr>
          <p:cNvPr id="3" name="Content Placeholder 2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63329140"/>
              </p:ext>
            </p:extLst>
          </p:nvPr>
        </p:nvGraphicFramePr>
        <p:xfrm>
          <a:off x="5813425" y="1960062"/>
          <a:ext cx="2492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4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Content Placeholder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1960062"/>
                        <a:ext cx="24923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Content Placeholder 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455812118"/>
              </p:ext>
            </p:extLst>
          </p:nvPr>
        </p:nvGraphicFramePr>
        <p:xfrm>
          <a:off x="4496105" y="2481104"/>
          <a:ext cx="1225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5" name="Equation" r:id="rId7" imgW="749160" imgH="279360" progId="Equation.DSMT4">
                  <p:embed/>
                </p:oleObj>
              </mc:Choice>
              <mc:Fallback>
                <p:oleObj name="Equation" r:id="rId7" imgW="749160" imgH="279360" progId="Equation.DSMT4">
                  <p:embed/>
                  <p:pic>
                    <p:nvPicPr>
                      <p:cNvPr id="0" name="Content Placeholder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105" y="2481104"/>
                        <a:ext cx="1225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44" name="Text Box 36"/>
          <p:cNvSpPr txBox="1">
            <a:spLocks noChangeArrowheads="1"/>
          </p:cNvSpPr>
          <p:nvPr/>
        </p:nvSpPr>
        <p:spPr bwMode="auto">
          <a:xfrm>
            <a:off x="5715000" y="2483937"/>
            <a:ext cx="990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/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à</a:t>
            </a:r>
            <a:endParaRPr lang="en-US" dirty="0">
              <a:latin typeface="Arial" charset="0"/>
            </a:endParaRPr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301850168"/>
              </p:ext>
            </p:extLst>
          </p:nvPr>
        </p:nvGraphicFramePr>
        <p:xfrm>
          <a:off x="6747510" y="2488066"/>
          <a:ext cx="14478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6" name="Equation" r:id="rId9" imgW="672840" imgH="177480" progId="Equation.DSMT4">
                  <p:embed/>
                </p:oleObj>
              </mc:Choice>
              <mc:Fallback>
                <p:oleObj name="Equation" r:id="rId9" imgW="672840" imgH="177480" progId="Equation.DSMT4">
                  <p:embed/>
                  <p:pic>
                    <p:nvPicPr>
                      <p:cNvPr id="0" name="Content Placeholder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7510" y="2488066"/>
                        <a:ext cx="14478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883682"/>
              </p:ext>
            </p:extLst>
          </p:nvPr>
        </p:nvGraphicFramePr>
        <p:xfrm>
          <a:off x="7304220" y="2941137"/>
          <a:ext cx="2492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7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220" y="2941137"/>
                        <a:ext cx="249237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482458"/>
              </p:ext>
            </p:extLst>
          </p:nvPr>
        </p:nvGraphicFramePr>
        <p:xfrm>
          <a:off x="4267200" y="3544387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8" name="Equation" r:id="rId13" imgW="1231366" imgH="203112" progId="Equation.DSMT4">
                  <p:embed/>
                </p:oleObj>
              </mc:Choice>
              <mc:Fallback>
                <p:oleObj name="Equation" r:id="rId13" imgW="1231366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544387"/>
                        <a:ext cx="2286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57" name="Text Box 49"/>
          <p:cNvSpPr txBox="1">
            <a:spLocks noChangeArrowheads="1"/>
          </p:cNvSpPr>
          <p:nvPr/>
        </p:nvSpPr>
        <p:spPr bwMode="auto">
          <a:xfrm>
            <a:off x="6705600" y="3553912"/>
            <a:ext cx="2362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Pi-ta-go đảo)</a:t>
            </a:r>
            <a:endParaRPr lang="en-US">
              <a:latin typeface="Arial" charset="0"/>
            </a:endParaRPr>
          </a:p>
        </p:txBody>
      </p:sp>
      <p:sp>
        <p:nvSpPr>
          <p:cNvPr id="31" name="Oval 30"/>
          <p:cNvSpPr/>
          <p:nvPr/>
        </p:nvSpPr>
        <p:spPr>
          <a:xfrm>
            <a:off x="461963" y="2298200"/>
            <a:ext cx="2827337" cy="2825750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 sz="1500">
              <a:solidFill>
                <a:srgbClr val="FFFFFF"/>
              </a:solidFill>
              <a:cs typeface="Arial" charset="0"/>
            </a:endParaRPr>
          </a:p>
        </p:txBody>
      </p:sp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109538" y="934537"/>
            <a:ext cx="2224087" cy="3206750"/>
            <a:chOff x="145452" y="951890"/>
            <a:chExt cx="2965530" cy="4277084"/>
          </a:xfrm>
        </p:grpSpPr>
        <p:sp>
          <p:nvSpPr>
            <p:cNvPr id="30753" name="TextBox 4"/>
            <p:cNvSpPr txBox="1">
              <a:spLocks noChangeArrowheads="1"/>
            </p:cNvSpPr>
            <p:nvPr/>
          </p:nvSpPr>
          <p:spPr bwMode="auto">
            <a:xfrm>
              <a:off x="2390304" y="4552972"/>
              <a:ext cx="372325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•</a:t>
              </a:r>
            </a:p>
          </p:txBody>
        </p:sp>
        <p:sp>
          <p:nvSpPr>
            <p:cNvPr id="30754" name="TextBox 5"/>
            <p:cNvSpPr txBox="1">
              <a:spLocks noChangeArrowheads="1"/>
            </p:cNvSpPr>
            <p:nvPr/>
          </p:nvSpPr>
          <p:spPr bwMode="auto">
            <a:xfrm>
              <a:off x="460981" y="4552980"/>
              <a:ext cx="372325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•</a:t>
              </a:r>
            </a:p>
          </p:txBody>
        </p:sp>
        <p:sp>
          <p:nvSpPr>
            <p:cNvPr id="30755" name="TextBox 6"/>
            <p:cNvSpPr txBox="1">
              <a:spLocks noChangeArrowheads="1"/>
            </p:cNvSpPr>
            <p:nvPr/>
          </p:nvSpPr>
          <p:spPr bwMode="auto">
            <a:xfrm>
              <a:off x="2625379" y="4674977"/>
              <a:ext cx="485603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0756" name="TextBox 7"/>
            <p:cNvSpPr txBox="1">
              <a:spLocks noChangeArrowheads="1"/>
            </p:cNvSpPr>
            <p:nvPr/>
          </p:nvSpPr>
          <p:spPr bwMode="auto">
            <a:xfrm>
              <a:off x="145452" y="4664244"/>
              <a:ext cx="504840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0757" name="TextBox 8"/>
            <p:cNvSpPr txBox="1">
              <a:spLocks noChangeArrowheads="1"/>
            </p:cNvSpPr>
            <p:nvPr/>
          </p:nvSpPr>
          <p:spPr bwMode="auto">
            <a:xfrm>
              <a:off x="145452" y="951890"/>
              <a:ext cx="485603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0758" name="TextBox 9"/>
            <p:cNvSpPr txBox="1">
              <a:spLocks noChangeArrowheads="1"/>
            </p:cNvSpPr>
            <p:nvPr/>
          </p:nvSpPr>
          <p:spPr bwMode="auto">
            <a:xfrm>
              <a:off x="1281636" y="4327630"/>
              <a:ext cx="425757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0759" name="TextBox 10"/>
            <p:cNvSpPr txBox="1">
              <a:spLocks noChangeArrowheads="1"/>
            </p:cNvSpPr>
            <p:nvPr/>
          </p:nvSpPr>
          <p:spPr bwMode="auto">
            <a:xfrm>
              <a:off x="225603" y="3070468"/>
              <a:ext cx="425757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0760" name="TextBox 11"/>
            <p:cNvSpPr txBox="1">
              <a:spLocks noChangeArrowheads="1"/>
            </p:cNvSpPr>
            <p:nvPr/>
          </p:nvSpPr>
          <p:spPr bwMode="auto">
            <a:xfrm>
              <a:off x="1506616" y="2427974"/>
              <a:ext cx="425757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5</a:t>
              </a:r>
            </a:p>
          </p:txBody>
        </p:sp>
      </p:grpSp>
      <p:sp>
        <p:nvSpPr>
          <p:cNvPr id="42" name="Right Triangle 41"/>
          <p:cNvSpPr/>
          <p:nvPr/>
        </p:nvSpPr>
        <p:spPr>
          <a:xfrm rot="5400000" flipH="1">
            <a:off x="-111919" y="1816394"/>
            <a:ext cx="2589213" cy="1441450"/>
          </a:xfrm>
          <a:prstGeom prst="rtTriangl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 sz="15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0751" name="Text Box 39"/>
          <p:cNvSpPr txBox="1">
            <a:spLocks noChangeArrowheads="1"/>
          </p:cNvSpPr>
          <p:nvPr/>
        </p:nvSpPr>
        <p:spPr bwMode="gray">
          <a:xfrm>
            <a:off x="115935" y="511175"/>
            <a:ext cx="1442226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sz="1600" b="1">
                <a:solidFill>
                  <a:srgbClr val="FFFFFF"/>
                </a:solidFill>
                <a:latin typeface="Arial" charset="0"/>
              </a:rPr>
              <a:t> </a:t>
            </a:r>
          </a:p>
        </p:txBody>
      </p:sp>
      <p:pic>
        <p:nvPicPr>
          <p:cNvPr id="34" name="Đồng hồ đếm ngược 4 phút - 4 minutes timer - Hailist.mp4">
            <a:hlinkClick r:id="" action="ppaction://media"/>
          </p:cNvPr>
          <p:cNvPicPr>
            <a:picLocks noGrp="1" noChangeAspect="1"/>
          </p:cNvPicPr>
          <p:nvPr>
            <p:ph idx="1"/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4723790" y="4993894"/>
            <a:ext cx="2759465" cy="1552336"/>
          </a:xfrm>
        </p:spPr>
      </p:pic>
      <p:sp>
        <p:nvSpPr>
          <p:cNvPr id="35" name="Text Box 40"/>
          <p:cNvSpPr txBox="1">
            <a:spLocks noChangeArrowheads="1"/>
          </p:cNvSpPr>
          <p:nvPr/>
        </p:nvSpPr>
        <p:spPr bwMode="gray">
          <a:xfrm>
            <a:off x="4875580" y="4339740"/>
            <a:ext cx="230341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sz="2400" b="1" dirty="0">
                <a:solidFill>
                  <a:srgbClr val="000066"/>
                </a:solidFill>
                <a:latin typeface="Arial" charset="0"/>
              </a:rPr>
              <a:t>HĐ NHÓ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9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9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9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6" fill="hold" display="0">
                  <p:stCondLst>
                    <p:cond delay="indefinite"/>
                  </p:stCondLst>
                </p:cTn>
                <p:tgtEl>
                  <p:spTgt spid="34"/>
                </p:tgtEl>
              </p:cMediaNode>
            </p:video>
          </p:childTnLst>
        </p:cTn>
      </p:par>
    </p:tnLst>
    <p:bldLst>
      <p:bldP spid="12361" grpId="0" animBg="1"/>
      <p:bldP spid="12362" grpId="0" animBg="1"/>
      <p:bldP spid="196638" grpId="0"/>
      <p:bldP spid="196644" grpId="0"/>
      <p:bldP spid="196657" grpId="0"/>
      <p:bldP spid="31" grpId="0" animBg="1"/>
      <p:bldP spid="31" grpId="1" animBg="1"/>
      <p:bldP spid="42" grpId="0" animBg="1"/>
      <p:bldP spid="3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94195" y="1600200"/>
            <a:ext cx="6064145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+) </a:t>
            </a:r>
            <a:r>
              <a:rPr lang="en-US" sz="2400" dirty="0" err="1"/>
              <a:t>Xét</a:t>
            </a:r>
            <a:r>
              <a:rPr lang="en-US" sz="2400" dirty="0"/>
              <a:t>       ABC </a:t>
            </a:r>
            <a:r>
              <a:rPr lang="en-US" sz="2400" dirty="0" err="1"/>
              <a:t>có</a:t>
            </a:r>
            <a:r>
              <a:rPr lang="en-US" sz="2400" dirty="0"/>
              <a:t>: 			</a:t>
            </a:r>
            <a:r>
              <a:rPr lang="en-US" sz="2400" dirty="0">
                <a:solidFill>
                  <a:srgbClr val="FF0000"/>
                </a:solidFill>
              </a:rPr>
              <a:t>(1đ)</a:t>
            </a:r>
          </a:p>
          <a:p>
            <a:pPr marL="0" indent="0">
              <a:buNone/>
            </a:pPr>
            <a:r>
              <a:rPr lang="en-US" sz="2400" dirty="0"/>
              <a:t>	              			         </a:t>
            </a:r>
            <a:r>
              <a:rPr lang="en-US" sz="2400" dirty="0">
                <a:solidFill>
                  <a:srgbClr val="FF0000"/>
                </a:solidFill>
              </a:rPr>
              <a:t>(1đ)</a:t>
            </a:r>
          </a:p>
          <a:p>
            <a:pPr marL="0" indent="0">
              <a:buNone/>
            </a:pPr>
            <a:r>
              <a:rPr lang="en-US" sz="2400" dirty="0"/>
              <a:t>    </a:t>
            </a:r>
            <a:r>
              <a:rPr lang="en-US" sz="2400" dirty="0" err="1"/>
              <a:t>Thấy</a:t>
            </a:r>
            <a:r>
              <a:rPr lang="en-US" sz="2400" dirty="0"/>
              <a:t>				</a:t>
            </a:r>
            <a:r>
              <a:rPr lang="en-US" sz="2400" dirty="0">
                <a:solidFill>
                  <a:srgbClr val="FF0000"/>
                </a:solidFill>
              </a:rPr>
              <a:t>(1đ)</a:t>
            </a:r>
          </a:p>
          <a:p>
            <a:pPr marL="0" indent="0">
              <a:buNone/>
            </a:pPr>
            <a:r>
              <a:rPr lang="en-US" sz="2400" dirty="0"/>
              <a:t>                     </a:t>
            </a:r>
            <a:r>
              <a:rPr lang="en-US" sz="2400" dirty="0" err="1"/>
              <a:t>vuông</a:t>
            </a:r>
            <a:r>
              <a:rPr lang="en-US" sz="2400" dirty="0"/>
              <a:t> </a:t>
            </a:r>
            <a:r>
              <a:rPr lang="en-US" sz="2400" dirty="0" err="1"/>
              <a:t>tại</a:t>
            </a:r>
            <a:r>
              <a:rPr lang="en-US" sz="2400" dirty="0"/>
              <a:t> A(</a:t>
            </a:r>
            <a:r>
              <a:rPr lang="en-US" sz="2400" dirty="0" err="1"/>
              <a:t>theo</a:t>
            </a:r>
            <a:r>
              <a:rPr lang="en-US" sz="2400" dirty="0"/>
              <a:t> </a:t>
            </a:r>
            <a:r>
              <a:rPr lang="en-US" sz="2400" dirty="0" err="1"/>
              <a:t>Đl</a:t>
            </a:r>
            <a:r>
              <a:rPr lang="en-US" sz="2400" dirty="0"/>
              <a:t> </a:t>
            </a:r>
            <a:r>
              <a:rPr lang="en-US" sz="2400" dirty="0" err="1"/>
              <a:t>Pytago</a:t>
            </a:r>
            <a:r>
              <a:rPr lang="en-US" sz="2400" dirty="0"/>
              <a:t> </a:t>
            </a:r>
            <a:r>
              <a:rPr lang="en-US" sz="2400" dirty="0" err="1"/>
              <a:t>đảo</a:t>
            </a:r>
            <a:r>
              <a:rPr lang="en-US" sz="2400" dirty="0"/>
              <a:t>)</a:t>
            </a:r>
            <a:r>
              <a:rPr lang="en-US" sz="2400" dirty="0">
                <a:solidFill>
                  <a:srgbClr val="FF0000"/>
                </a:solidFill>
              </a:rPr>
              <a:t>(1đ) </a:t>
            </a:r>
          </a:p>
          <a:p>
            <a:pPr marL="0" indent="0">
              <a:buNone/>
            </a:pPr>
            <a:r>
              <a:rPr lang="en-US" sz="2400" dirty="0"/>
              <a:t>     		</a:t>
            </a:r>
            <a:r>
              <a:rPr lang="en-US" sz="2400" dirty="0">
                <a:solidFill>
                  <a:srgbClr val="FF0000"/>
                </a:solidFill>
              </a:rPr>
              <a:t>(1đ)</a:t>
            </a:r>
          </a:p>
          <a:p>
            <a:pPr marL="0" indent="0">
              <a:buNone/>
            </a:pPr>
            <a:r>
              <a:rPr lang="en-US" sz="2400" dirty="0"/>
              <a:t>+) Ta </a:t>
            </a:r>
            <a:r>
              <a:rPr lang="en-US" sz="2400" dirty="0" err="1"/>
              <a:t>có</a:t>
            </a:r>
            <a:r>
              <a:rPr lang="en-US" sz="2400" dirty="0"/>
              <a:t>:                        (</a:t>
            </a:r>
            <a:r>
              <a:rPr lang="en-US" sz="2400" dirty="0" err="1"/>
              <a:t>gt</a:t>
            </a:r>
            <a:r>
              <a:rPr lang="en-US" sz="2400" dirty="0"/>
              <a:t>)  </a:t>
            </a:r>
            <a:r>
              <a:rPr lang="en-US" sz="2400" dirty="0">
                <a:solidFill>
                  <a:srgbClr val="FF0000"/>
                </a:solidFill>
              </a:rPr>
              <a:t>(2đ)</a:t>
            </a:r>
          </a:p>
          <a:p>
            <a:pPr marL="0" indent="0">
              <a:buNone/>
            </a:pPr>
            <a:r>
              <a:rPr lang="en-US" sz="2400" dirty="0"/>
              <a:t>                                        (</a:t>
            </a:r>
            <a:r>
              <a:rPr lang="en-US" sz="2400" dirty="0" err="1"/>
              <a:t>cmt</a:t>
            </a:r>
            <a:r>
              <a:rPr lang="en-US" sz="2400" dirty="0"/>
              <a:t>) </a:t>
            </a:r>
            <a:r>
              <a:rPr lang="en-US" sz="2400" dirty="0">
                <a:solidFill>
                  <a:srgbClr val="FF0000"/>
                </a:solidFill>
              </a:rPr>
              <a:t>(2đ)</a:t>
            </a:r>
          </a:p>
          <a:p>
            <a:pPr marL="0" indent="0">
              <a:buNone/>
            </a:pPr>
            <a:r>
              <a:rPr lang="en-US" sz="2400" dirty="0"/>
              <a:t>            AC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tiếp</a:t>
            </a:r>
            <a:r>
              <a:rPr lang="en-US" sz="2400" dirty="0"/>
              <a:t> </a:t>
            </a:r>
            <a:r>
              <a:rPr lang="en-US" sz="2400" dirty="0" err="1"/>
              <a:t>tuyến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đường</a:t>
            </a:r>
            <a:r>
              <a:rPr lang="en-US" sz="2400" dirty="0"/>
              <a:t> </a:t>
            </a:r>
            <a:r>
              <a:rPr lang="en-US" sz="2400" dirty="0" err="1"/>
              <a:t>tròn</a:t>
            </a:r>
            <a:r>
              <a:rPr lang="en-US" sz="2400" dirty="0"/>
              <a:t> (B) </a:t>
            </a:r>
            <a:r>
              <a:rPr lang="en-US" sz="2400" dirty="0">
                <a:solidFill>
                  <a:srgbClr val="FF0000"/>
                </a:solidFill>
              </a:rPr>
              <a:t>(1đ)</a:t>
            </a:r>
          </a:p>
          <a:p>
            <a:pPr marL="0" indent="0">
              <a:buNone/>
            </a:pPr>
            <a:r>
              <a:rPr lang="en-US" sz="2400" dirty="0"/>
              <a:t>	(</a:t>
            </a:r>
            <a:r>
              <a:rPr lang="en-US" sz="2400" dirty="0" err="1"/>
              <a:t>dấu</a:t>
            </a:r>
            <a:r>
              <a:rPr lang="en-US" sz="2400" dirty="0"/>
              <a:t> </a:t>
            </a:r>
            <a:r>
              <a:rPr lang="en-US" sz="2400" dirty="0" err="1"/>
              <a:t>hiệu</a:t>
            </a:r>
            <a:r>
              <a:rPr lang="en-US" sz="2400" dirty="0"/>
              <a:t> </a:t>
            </a:r>
            <a:r>
              <a:rPr lang="en-US" sz="2400" dirty="0" err="1"/>
              <a:t>nhận</a:t>
            </a:r>
            <a:r>
              <a:rPr lang="en-US" sz="2400" dirty="0"/>
              <a:t> </a:t>
            </a:r>
            <a:r>
              <a:rPr lang="en-US" sz="2400" dirty="0" err="1"/>
              <a:t>biết</a:t>
            </a:r>
            <a:r>
              <a:rPr lang="en-US" sz="2400" dirty="0"/>
              <a:t> </a:t>
            </a:r>
            <a:r>
              <a:rPr lang="en-US" sz="2400" dirty="0" err="1"/>
              <a:t>tiếp</a:t>
            </a:r>
            <a:r>
              <a:rPr lang="en-US" sz="2400" dirty="0"/>
              <a:t> </a:t>
            </a:r>
            <a:r>
              <a:rPr lang="en-US" sz="2400" dirty="0" err="1"/>
              <a:t>tuyến</a:t>
            </a:r>
            <a:r>
              <a:rPr lang="en-US" sz="2400" dirty="0"/>
              <a:t>)</a:t>
            </a:r>
          </a:p>
        </p:txBody>
      </p:sp>
      <p:sp>
        <p:nvSpPr>
          <p:cNvPr id="6" name="Oval 5"/>
          <p:cNvSpPr/>
          <p:nvPr/>
        </p:nvSpPr>
        <p:spPr>
          <a:xfrm>
            <a:off x="6222468" y="1969360"/>
            <a:ext cx="2827337" cy="2825750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 sz="1500">
              <a:solidFill>
                <a:srgbClr val="FFFFFF"/>
              </a:solidFill>
              <a:cs typeface="Arial" charset="0"/>
            </a:endParaRP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5794148" y="605697"/>
            <a:ext cx="2224087" cy="3206750"/>
            <a:chOff x="145452" y="951890"/>
            <a:chExt cx="2965530" cy="4277084"/>
          </a:xfrm>
        </p:grpSpPr>
        <p:sp>
          <p:nvSpPr>
            <p:cNvPr id="8" name="TextBox 4"/>
            <p:cNvSpPr txBox="1">
              <a:spLocks noChangeArrowheads="1"/>
            </p:cNvSpPr>
            <p:nvPr/>
          </p:nvSpPr>
          <p:spPr bwMode="auto">
            <a:xfrm>
              <a:off x="2390304" y="4552973"/>
              <a:ext cx="372325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•</a:t>
              </a:r>
            </a:p>
          </p:txBody>
        </p:sp>
        <p:sp>
          <p:nvSpPr>
            <p:cNvPr id="9" name="TextBox 5"/>
            <p:cNvSpPr txBox="1">
              <a:spLocks noChangeArrowheads="1"/>
            </p:cNvSpPr>
            <p:nvPr/>
          </p:nvSpPr>
          <p:spPr bwMode="auto">
            <a:xfrm>
              <a:off x="460981" y="4552981"/>
              <a:ext cx="372325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•</a:t>
              </a:r>
            </a:p>
          </p:txBody>
        </p:sp>
        <p:sp>
          <p:nvSpPr>
            <p:cNvPr id="10" name="TextBox 6"/>
            <p:cNvSpPr txBox="1">
              <a:spLocks noChangeArrowheads="1"/>
            </p:cNvSpPr>
            <p:nvPr/>
          </p:nvSpPr>
          <p:spPr bwMode="auto">
            <a:xfrm>
              <a:off x="2625379" y="4674977"/>
              <a:ext cx="485603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1" name="TextBox 7"/>
            <p:cNvSpPr txBox="1">
              <a:spLocks noChangeArrowheads="1"/>
            </p:cNvSpPr>
            <p:nvPr/>
          </p:nvSpPr>
          <p:spPr bwMode="auto">
            <a:xfrm>
              <a:off x="145452" y="4664244"/>
              <a:ext cx="504840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2" name="TextBox 8"/>
            <p:cNvSpPr txBox="1">
              <a:spLocks noChangeArrowheads="1"/>
            </p:cNvSpPr>
            <p:nvPr/>
          </p:nvSpPr>
          <p:spPr bwMode="auto">
            <a:xfrm>
              <a:off x="145452" y="951890"/>
              <a:ext cx="485603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3" name="TextBox 9"/>
            <p:cNvSpPr txBox="1">
              <a:spLocks noChangeArrowheads="1"/>
            </p:cNvSpPr>
            <p:nvPr/>
          </p:nvSpPr>
          <p:spPr bwMode="auto">
            <a:xfrm>
              <a:off x="1281636" y="4327630"/>
              <a:ext cx="425757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4" name="TextBox 10"/>
            <p:cNvSpPr txBox="1">
              <a:spLocks noChangeArrowheads="1"/>
            </p:cNvSpPr>
            <p:nvPr/>
          </p:nvSpPr>
          <p:spPr bwMode="auto">
            <a:xfrm>
              <a:off x="225604" y="3070468"/>
              <a:ext cx="425757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15" name="TextBox 11"/>
            <p:cNvSpPr txBox="1">
              <a:spLocks noChangeArrowheads="1"/>
            </p:cNvSpPr>
            <p:nvPr/>
          </p:nvSpPr>
          <p:spPr bwMode="auto">
            <a:xfrm>
              <a:off x="1506616" y="2427974"/>
              <a:ext cx="425757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5</a:t>
              </a:r>
            </a:p>
          </p:txBody>
        </p:sp>
      </p:grpSp>
      <p:sp>
        <p:nvSpPr>
          <p:cNvPr id="16" name="Right Triangle 15"/>
          <p:cNvSpPr/>
          <p:nvPr/>
        </p:nvSpPr>
        <p:spPr>
          <a:xfrm rot="5400000" flipH="1">
            <a:off x="5648586" y="1487554"/>
            <a:ext cx="2589213" cy="1441450"/>
          </a:xfrm>
          <a:prstGeom prst="rtTriangl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 sz="1500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614470"/>
              </p:ext>
            </p:extLst>
          </p:nvPr>
        </p:nvGraphicFramePr>
        <p:xfrm>
          <a:off x="625460" y="1531626"/>
          <a:ext cx="2864819" cy="50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6" name="Equation" r:id="rId3" imgW="126720" imgH="114120" progId="Equation.DSMT4">
                  <p:embed/>
                </p:oleObj>
              </mc:Choice>
              <mc:Fallback>
                <p:oleObj name="Equation" r:id="rId3" imgW="1267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5460" y="1531626"/>
                        <a:ext cx="2864819" cy="506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587036"/>
              </p:ext>
            </p:extLst>
          </p:nvPr>
        </p:nvGraphicFramePr>
        <p:xfrm>
          <a:off x="4183063" y="2409825"/>
          <a:ext cx="2492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7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83063" y="2409825"/>
                        <a:ext cx="249237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784212"/>
              </p:ext>
            </p:extLst>
          </p:nvPr>
        </p:nvGraphicFramePr>
        <p:xfrm>
          <a:off x="2522835" y="1607521"/>
          <a:ext cx="1809432" cy="402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8" name="Equation" r:id="rId7" imgW="914400" imgH="203040" progId="Equation.DSMT4">
                  <p:embed/>
                </p:oleObj>
              </mc:Choice>
              <mc:Fallback>
                <p:oleObj name="Equation" r:id="rId7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2835" y="1607521"/>
                        <a:ext cx="1809432" cy="402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395185"/>
              </p:ext>
            </p:extLst>
          </p:nvPr>
        </p:nvGraphicFramePr>
        <p:xfrm>
          <a:off x="2143360" y="2062890"/>
          <a:ext cx="3239928" cy="41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9" name="Equation" r:id="rId9" imgW="1600200" imgH="203040" progId="Equation.DSMT4">
                  <p:embed/>
                </p:oleObj>
              </mc:Choice>
              <mc:Fallback>
                <p:oleObj name="Equation" r:id="rId9" imgW="1600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3360" y="2062890"/>
                        <a:ext cx="3239928" cy="411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502412"/>
              </p:ext>
            </p:extLst>
          </p:nvPr>
        </p:nvGraphicFramePr>
        <p:xfrm>
          <a:off x="1152245" y="2546135"/>
          <a:ext cx="1977750" cy="35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0" name="Equation" r:id="rId11" imgW="1143000" imgH="203040" progId="Equation.DSMT4">
                  <p:embed/>
                </p:oleObj>
              </mc:Choice>
              <mc:Fallback>
                <p:oleObj name="Equation" r:id="rId11" imgW="114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52245" y="2546135"/>
                        <a:ext cx="1977750" cy="35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757760"/>
              </p:ext>
            </p:extLst>
          </p:nvPr>
        </p:nvGraphicFramePr>
        <p:xfrm>
          <a:off x="397775" y="2973630"/>
          <a:ext cx="1178660" cy="358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1" name="Equation" r:id="rId13" imgW="583920" imgH="177480" progId="Equation.DSMT4">
                  <p:embed/>
                </p:oleObj>
              </mc:Choice>
              <mc:Fallback>
                <p:oleObj name="Equation" r:id="rId13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7775" y="2973630"/>
                        <a:ext cx="1178660" cy="358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678899"/>
              </p:ext>
            </p:extLst>
          </p:nvPr>
        </p:nvGraphicFramePr>
        <p:xfrm>
          <a:off x="1343078" y="3888528"/>
          <a:ext cx="1407442" cy="37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2" name="Equation" r:id="rId15" imgW="761760" imgH="203040" progId="Equation.DSMT4">
                  <p:embed/>
                </p:oleObj>
              </mc:Choice>
              <mc:Fallback>
                <p:oleObj name="Equation" r:id="rId15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43078" y="3888528"/>
                        <a:ext cx="1407442" cy="375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616426"/>
              </p:ext>
            </p:extLst>
          </p:nvPr>
        </p:nvGraphicFramePr>
        <p:xfrm>
          <a:off x="473670" y="3493036"/>
          <a:ext cx="1442005" cy="315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3" name="Equation" r:id="rId17" imgW="812520" imgH="177480" progId="Equation.DSMT4">
                  <p:embed/>
                </p:oleObj>
              </mc:Choice>
              <mc:Fallback>
                <p:oleObj name="Equation" r:id="rId17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3670" y="3493036"/>
                        <a:ext cx="1442005" cy="315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303162"/>
              </p:ext>
            </p:extLst>
          </p:nvPr>
        </p:nvGraphicFramePr>
        <p:xfrm>
          <a:off x="1384410" y="4294500"/>
          <a:ext cx="1245786" cy="34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4" name="Equation" r:id="rId19" imgW="634680" imgH="177480" progId="Equation.DSMT4">
                  <p:embed/>
                </p:oleObj>
              </mc:Choice>
              <mc:Fallback>
                <p:oleObj name="Equation" r:id="rId19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84410" y="4294500"/>
                        <a:ext cx="1245786" cy="348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555586"/>
              </p:ext>
            </p:extLst>
          </p:nvPr>
        </p:nvGraphicFramePr>
        <p:xfrm>
          <a:off x="625460" y="4738701"/>
          <a:ext cx="355116" cy="284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5" name="Equation" r:id="rId21" imgW="190440" imgH="152280" progId="Equation.DSMT4">
                  <p:embed/>
                </p:oleObj>
              </mc:Choice>
              <mc:Fallback>
                <p:oleObj name="Equation" r:id="rId21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5460" y="4738701"/>
                        <a:ext cx="355116" cy="284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5"/>
          <p:cNvSpPr txBox="1">
            <a:spLocks noChangeArrowheads="1"/>
          </p:cNvSpPr>
          <p:nvPr/>
        </p:nvSpPr>
        <p:spPr bwMode="auto">
          <a:xfrm>
            <a:off x="228600" y="1010503"/>
            <a:ext cx="8839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sz="2000" b="1" i="1" dirty="0">
                <a:solidFill>
                  <a:srgbClr val="C00000"/>
                </a:solidFill>
                <a:latin typeface="Arial" charset="0"/>
                <a:sym typeface="Symbol" pitchFamily="18" charset="2"/>
              </a:rPr>
              <a:t>PHIẾU HỌC TẬP</a:t>
            </a:r>
            <a:endParaRPr lang="en-US" altLang="en-US" sz="2000" b="1" dirty="0">
              <a:latin typeface="Arial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489053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152400" y="3429000"/>
            <a:ext cx="8839200" cy="3124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/>
          <a:lstStyle/>
          <a:p>
            <a:pPr algn="just"/>
            <a:r>
              <a:rPr lang="en-US" altLang="en-US" sz="3000" b="1" i="1">
                <a:solidFill>
                  <a:srgbClr val="FF0000"/>
                </a:solidFill>
                <a:latin typeface="Arial" charset="0"/>
              </a:rPr>
              <a:t>BT 23 tr 111SGK. </a:t>
            </a:r>
            <a:r>
              <a:rPr lang="en-US" altLang="en-US" sz="3000">
                <a:latin typeface="Arial" charset="0"/>
              </a:rPr>
              <a:t>Dây cua-roa hình trên có những phần là tiếp tuyến của các đường tròn tâm A, B, C. Chiều quay của đường tròn tâm B ngược chiều quay kim đồng hồ . Tìm chiều quay của đường tròn tâm A và đường tròn tâm C (cùng chiều quay hay ngược chiều quay của kim đồng hồ).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47800" y="479425"/>
            <a:ext cx="6675438" cy="2720975"/>
            <a:chOff x="848" y="152"/>
            <a:chExt cx="4205" cy="1714"/>
          </a:xfrm>
        </p:grpSpPr>
        <p:sp>
          <p:nvSpPr>
            <p:cNvPr id="32773" name="Freeform 4"/>
            <p:cNvSpPr>
              <a:spLocks/>
            </p:cNvSpPr>
            <p:nvPr/>
          </p:nvSpPr>
          <p:spPr bwMode="auto">
            <a:xfrm rot="-7934995">
              <a:off x="2607" y="1377"/>
              <a:ext cx="330" cy="648"/>
            </a:xfrm>
            <a:custGeom>
              <a:avLst/>
              <a:gdLst>
                <a:gd name="T0" fmla="*/ 54 w 330"/>
                <a:gd name="T1" fmla="*/ 648 h 648"/>
                <a:gd name="T2" fmla="*/ 15 w 330"/>
                <a:gd name="T3" fmla="*/ 546 h 648"/>
                <a:gd name="T4" fmla="*/ 2 w 330"/>
                <a:gd name="T5" fmla="*/ 403 h 648"/>
                <a:gd name="T6" fmla="*/ 27 w 330"/>
                <a:gd name="T7" fmla="*/ 294 h 648"/>
                <a:gd name="T8" fmla="*/ 63 w 330"/>
                <a:gd name="T9" fmla="*/ 216 h 648"/>
                <a:gd name="T10" fmla="*/ 120 w 330"/>
                <a:gd name="T11" fmla="*/ 143 h 648"/>
                <a:gd name="T12" fmla="*/ 206 w 330"/>
                <a:gd name="T13" fmla="*/ 77 h 648"/>
                <a:gd name="T14" fmla="*/ 330 w 330"/>
                <a:gd name="T15" fmla="*/ 0 h 64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0"/>
                <a:gd name="T25" fmla="*/ 0 h 648"/>
                <a:gd name="T26" fmla="*/ 330 w 330"/>
                <a:gd name="T27" fmla="*/ 648 h 64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0" h="648">
                  <a:moveTo>
                    <a:pt x="54" y="648"/>
                  </a:moveTo>
                  <a:cubicBezTo>
                    <a:pt x="47" y="629"/>
                    <a:pt x="24" y="587"/>
                    <a:pt x="15" y="546"/>
                  </a:cubicBezTo>
                  <a:cubicBezTo>
                    <a:pt x="6" y="505"/>
                    <a:pt x="0" y="445"/>
                    <a:pt x="2" y="403"/>
                  </a:cubicBezTo>
                  <a:cubicBezTo>
                    <a:pt x="4" y="361"/>
                    <a:pt x="17" y="325"/>
                    <a:pt x="27" y="294"/>
                  </a:cubicBezTo>
                  <a:cubicBezTo>
                    <a:pt x="37" y="263"/>
                    <a:pt x="48" y="241"/>
                    <a:pt x="63" y="216"/>
                  </a:cubicBezTo>
                  <a:cubicBezTo>
                    <a:pt x="78" y="191"/>
                    <a:pt x="96" y="166"/>
                    <a:pt x="120" y="143"/>
                  </a:cubicBezTo>
                  <a:cubicBezTo>
                    <a:pt x="144" y="120"/>
                    <a:pt x="171" y="101"/>
                    <a:pt x="206" y="77"/>
                  </a:cubicBezTo>
                  <a:cubicBezTo>
                    <a:pt x="241" y="53"/>
                    <a:pt x="304" y="16"/>
                    <a:pt x="330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774" name="Group 5"/>
            <p:cNvGrpSpPr>
              <a:grpSpLocks/>
            </p:cNvGrpSpPr>
            <p:nvPr/>
          </p:nvGrpSpPr>
          <p:grpSpPr bwMode="auto">
            <a:xfrm>
              <a:off x="848" y="152"/>
              <a:ext cx="4205" cy="1593"/>
              <a:chOff x="814" y="1567"/>
              <a:chExt cx="4205" cy="1593"/>
            </a:xfrm>
          </p:grpSpPr>
          <p:grpSp>
            <p:nvGrpSpPr>
              <p:cNvPr id="32778" name="Group 6"/>
              <p:cNvGrpSpPr>
                <a:grpSpLocks/>
              </p:cNvGrpSpPr>
              <p:nvPr/>
            </p:nvGrpSpPr>
            <p:grpSpPr bwMode="auto">
              <a:xfrm>
                <a:off x="836" y="1969"/>
                <a:ext cx="768" cy="768"/>
                <a:chOff x="757" y="1872"/>
                <a:chExt cx="768" cy="768"/>
              </a:xfrm>
            </p:grpSpPr>
            <p:sp>
              <p:nvSpPr>
                <p:cNvPr id="32795" name="Line 7"/>
                <p:cNvSpPr>
                  <a:spLocks noChangeShapeType="1"/>
                </p:cNvSpPr>
                <p:nvPr/>
              </p:nvSpPr>
              <p:spPr bwMode="auto">
                <a:xfrm>
                  <a:off x="1141" y="1872"/>
                  <a:ext cx="1" cy="76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6" name="Line 8"/>
                <p:cNvSpPr>
                  <a:spLocks noChangeShapeType="1"/>
                </p:cNvSpPr>
                <p:nvPr/>
              </p:nvSpPr>
              <p:spPr bwMode="auto">
                <a:xfrm>
                  <a:off x="757" y="2256"/>
                  <a:ext cx="768" cy="1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7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901" y="1968"/>
                  <a:ext cx="480" cy="576"/>
                </a:xfrm>
                <a:prstGeom prst="line">
                  <a:avLst/>
                </a:prstGeom>
                <a:noFill/>
                <a:ln w="38100">
                  <a:solidFill>
                    <a:srgbClr val="99CC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8" name="Line 10"/>
                <p:cNvSpPr>
                  <a:spLocks noChangeShapeType="1"/>
                </p:cNvSpPr>
                <p:nvPr/>
              </p:nvSpPr>
              <p:spPr bwMode="auto">
                <a:xfrm>
                  <a:off x="816" y="2016"/>
                  <a:ext cx="624" cy="480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9" name="Oval 11"/>
                <p:cNvSpPr>
                  <a:spLocks noChangeArrowheads="1"/>
                </p:cNvSpPr>
                <p:nvPr/>
              </p:nvSpPr>
              <p:spPr bwMode="auto">
                <a:xfrm>
                  <a:off x="1112" y="2232"/>
                  <a:ext cx="48" cy="48"/>
                </a:xfrm>
                <a:prstGeom prst="ellipse">
                  <a:avLst/>
                </a:prstGeom>
                <a:solidFill>
                  <a:srgbClr val="FFCC66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altLang="en-US"/>
                </a:p>
              </p:txBody>
            </p:sp>
            <p:sp>
              <p:nvSpPr>
                <p:cNvPr id="32800" name="Oval 12"/>
                <p:cNvSpPr>
                  <a:spLocks noChangeArrowheads="1"/>
                </p:cNvSpPr>
                <p:nvPr/>
              </p:nvSpPr>
              <p:spPr bwMode="auto">
                <a:xfrm>
                  <a:off x="757" y="1872"/>
                  <a:ext cx="768" cy="768"/>
                </a:xfrm>
                <a:prstGeom prst="ellipse">
                  <a:avLst/>
                </a:prstGeom>
                <a:noFill/>
                <a:ln w="5715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altLang="en-US"/>
                </a:p>
              </p:txBody>
            </p:sp>
          </p:grpSp>
          <p:grpSp>
            <p:nvGrpSpPr>
              <p:cNvPr id="32779" name="Group 13"/>
              <p:cNvGrpSpPr>
                <a:grpSpLocks/>
              </p:cNvGrpSpPr>
              <p:nvPr/>
            </p:nvGrpSpPr>
            <p:grpSpPr bwMode="auto">
              <a:xfrm>
                <a:off x="2371" y="2536"/>
                <a:ext cx="628" cy="624"/>
                <a:chOff x="2265" y="2448"/>
                <a:chExt cx="628" cy="624"/>
              </a:xfrm>
            </p:grpSpPr>
            <p:sp>
              <p:nvSpPr>
                <p:cNvPr id="32789" name="Line 14"/>
                <p:cNvSpPr>
                  <a:spLocks noChangeShapeType="1"/>
                </p:cNvSpPr>
                <p:nvPr/>
              </p:nvSpPr>
              <p:spPr bwMode="auto">
                <a:xfrm>
                  <a:off x="2580" y="2448"/>
                  <a:ext cx="1" cy="624"/>
                </a:xfrm>
                <a:prstGeom prst="line">
                  <a:avLst/>
                </a:prstGeom>
                <a:noFill/>
                <a:ln w="38100">
                  <a:solidFill>
                    <a:srgbClr val="99CC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0" name="Line 15"/>
                <p:cNvSpPr>
                  <a:spLocks noChangeShapeType="1"/>
                </p:cNvSpPr>
                <p:nvPr/>
              </p:nvSpPr>
              <p:spPr bwMode="auto">
                <a:xfrm>
                  <a:off x="2265" y="2765"/>
                  <a:ext cx="624" cy="1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1" name="Line 16"/>
                <p:cNvSpPr>
                  <a:spLocks noChangeShapeType="1"/>
                </p:cNvSpPr>
                <p:nvPr/>
              </p:nvSpPr>
              <p:spPr bwMode="auto">
                <a:xfrm>
                  <a:off x="2352" y="2544"/>
                  <a:ext cx="432" cy="43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2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2361" y="2544"/>
                  <a:ext cx="432" cy="432"/>
                </a:xfrm>
                <a:prstGeom prst="line">
                  <a:avLst/>
                </a:prstGeom>
                <a:noFill/>
                <a:ln w="38100">
                  <a:solidFill>
                    <a:srgbClr val="CC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" name="Oval 18"/>
                <p:cNvSpPr>
                  <a:spLocks noChangeArrowheads="1"/>
                </p:cNvSpPr>
                <p:nvPr/>
              </p:nvSpPr>
              <p:spPr bwMode="auto">
                <a:xfrm>
                  <a:off x="2269" y="2448"/>
                  <a:ext cx="624" cy="624"/>
                </a:xfrm>
                <a:prstGeom prst="ellips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altLang="en-US"/>
                </a:p>
              </p:txBody>
            </p:sp>
            <p:sp>
              <p:nvSpPr>
                <p:cNvPr id="32794" name="Oval 19"/>
                <p:cNvSpPr>
                  <a:spLocks noChangeArrowheads="1"/>
                </p:cNvSpPr>
                <p:nvPr/>
              </p:nvSpPr>
              <p:spPr bwMode="auto">
                <a:xfrm>
                  <a:off x="2550" y="2739"/>
                  <a:ext cx="48" cy="48"/>
                </a:xfrm>
                <a:prstGeom prst="ellipse">
                  <a:avLst/>
                </a:prstGeom>
                <a:solidFill>
                  <a:srgbClr val="FF99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altLang="en-US"/>
                </a:p>
              </p:txBody>
            </p:sp>
          </p:grpSp>
          <p:grpSp>
            <p:nvGrpSpPr>
              <p:cNvPr id="32780" name="Group 20"/>
              <p:cNvGrpSpPr>
                <a:grpSpLocks/>
              </p:cNvGrpSpPr>
              <p:nvPr/>
            </p:nvGrpSpPr>
            <p:grpSpPr bwMode="auto">
              <a:xfrm>
                <a:off x="3606" y="1589"/>
                <a:ext cx="1392" cy="1392"/>
                <a:chOff x="3515" y="1492"/>
                <a:chExt cx="1392" cy="1392"/>
              </a:xfrm>
            </p:grpSpPr>
            <p:sp>
              <p:nvSpPr>
                <p:cNvPr id="32783" name="Line 21"/>
                <p:cNvSpPr>
                  <a:spLocks noChangeShapeType="1"/>
                </p:cNvSpPr>
                <p:nvPr/>
              </p:nvSpPr>
              <p:spPr bwMode="auto">
                <a:xfrm>
                  <a:off x="4209" y="1492"/>
                  <a:ext cx="1" cy="1392"/>
                </a:xfrm>
                <a:prstGeom prst="line">
                  <a:avLst/>
                </a:prstGeom>
                <a:noFill/>
                <a:ln w="38100">
                  <a:solidFill>
                    <a:srgbClr val="55D90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4" name="Line 22"/>
                <p:cNvSpPr>
                  <a:spLocks noChangeShapeType="1"/>
                </p:cNvSpPr>
                <p:nvPr/>
              </p:nvSpPr>
              <p:spPr bwMode="auto">
                <a:xfrm>
                  <a:off x="3515" y="2177"/>
                  <a:ext cx="1392" cy="1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5" name="Line 23"/>
                <p:cNvSpPr>
                  <a:spLocks noChangeShapeType="1"/>
                </p:cNvSpPr>
                <p:nvPr/>
              </p:nvSpPr>
              <p:spPr bwMode="auto">
                <a:xfrm>
                  <a:off x="3659" y="1732"/>
                  <a:ext cx="1104" cy="9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6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707" y="1684"/>
                  <a:ext cx="960" cy="1008"/>
                </a:xfrm>
                <a:prstGeom prst="line">
                  <a:avLst/>
                </a:prstGeom>
                <a:noFill/>
                <a:ln w="381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7" name="Oval 25"/>
                <p:cNvSpPr>
                  <a:spLocks noChangeArrowheads="1"/>
                </p:cNvSpPr>
                <p:nvPr/>
              </p:nvSpPr>
              <p:spPr bwMode="auto">
                <a:xfrm>
                  <a:off x="4158" y="2133"/>
                  <a:ext cx="96" cy="96"/>
                </a:xfrm>
                <a:prstGeom prst="ellipse">
                  <a:avLst/>
                </a:prstGeom>
                <a:solidFill>
                  <a:srgbClr val="FFCC66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altLang="en-US"/>
                </a:p>
              </p:txBody>
            </p:sp>
            <p:sp>
              <p:nvSpPr>
                <p:cNvPr id="32788" name="Oval 26"/>
                <p:cNvSpPr>
                  <a:spLocks noChangeArrowheads="1"/>
                </p:cNvSpPr>
                <p:nvPr/>
              </p:nvSpPr>
              <p:spPr bwMode="auto">
                <a:xfrm>
                  <a:off x="3515" y="1492"/>
                  <a:ext cx="1392" cy="1392"/>
                </a:xfrm>
                <a:prstGeom prst="ellipse">
                  <a:avLst/>
                </a:prstGeom>
                <a:noFill/>
                <a:ln w="76200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altLang="en-US"/>
                </a:p>
              </p:txBody>
            </p:sp>
          </p:grpSp>
          <p:sp>
            <p:nvSpPr>
              <p:cNvPr id="32781" name="Freeform 27"/>
              <p:cNvSpPr>
                <a:spLocks/>
              </p:cNvSpPr>
              <p:nvPr/>
            </p:nvSpPr>
            <p:spPr bwMode="auto">
              <a:xfrm>
                <a:off x="814" y="1567"/>
                <a:ext cx="4205" cy="1442"/>
              </a:xfrm>
              <a:custGeom>
                <a:avLst/>
                <a:gdLst>
                  <a:gd name="T0" fmla="*/ 6 w 4205"/>
                  <a:gd name="T1" fmla="*/ 783 h 1442"/>
                  <a:gd name="T2" fmla="*/ 12 w 4205"/>
                  <a:gd name="T3" fmla="*/ 713 h 1442"/>
                  <a:gd name="T4" fmla="*/ 30 w 4205"/>
                  <a:gd name="T5" fmla="*/ 642 h 1442"/>
                  <a:gd name="T6" fmla="*/ 63 w 4205"/>
                  <a:gd name="T7" fmla="*/ 569 h 1442"/>
                  <a:gd name="T8" fmla="*/ 105 w 4205"/>
                  <a:gd name="T9" fmla="*/ 513 h 1442"/>
                  <a:gd name="T10" fmla="*/ 158 w 4205"/>
                  <a:gd name="T11" fmla="*/ 467 h 1442"/>
                  <a:gd name="T12" fmla="*/ 252 w 4205"/>
                  <a:gd name="T13" fmla="*/ 414 h 1442"/>
                  <a:gd name="T14" fmla="*/ 308 w 4205"/>
                  <a:gd name="T15" fmla="*/ 395 h 1442"/>
                  <a:gd name="T16" fmla="*/ 395 w 4205"/>
                  <a:gd name="T17" fmla="*/ 380 h 1442"/>
                  <a:gd name="T18" fmla="*/ 927 w 4205"/>
                  <a:gd name="T19" fmla="*/ 308 h 1442"/>
                  <a:gd name="T20" fmla="*/ 1322 w 4205"/>
                  <a:gd name="T21" fmla="*/ 258 h 1442"/>
                  <a:gd name="T22" fmla="*/ 1716 w 4205"/>
                  <a:gd name="T23" fmla="*/ 210 h 1442"/>
                  <a:gd name="T24" fmla="*/ 2195 w 4205"/>
                  <a:gd name="T25" fmla="*/ 149 h 1442"/>
                  <a:gd name="T26" fmla="*/ 2511 w 4205"/>
                  <a:gd name="T27" fmla="*/ 110 h 1442"/>
                  <a:gd name="T28" fmla="*/ 2780 w 4205"/>
                  <a:gd name="T29" fmla="*/ 75 h 1442"/>
                  <a:gd name="T30" fmla="*/ 3503 w 4205"/>
                  <a:gd name="T31" fmla="*/ 0 h 1442"/>
                  <a:gd name="T32" fmla="*/ 3807 w 4205"/>
                  <a:gd name="T33" fmla="*/ 75 h 1442"/>
                  <a:gd name="T34" fmla="*/ 3990 w 4205"/>
                  <a:gd name="T35" fmla="*/ 200 h 1442"/>
                  <a:gd name="T36" fmla="*/ 4085 w 4205"/>
                  <a:gd name="T37" fmla="*/ 315 h 1442"/>
                  <a:gd name="T38" fmla="*/ 4128 w 4205"/>
                  <a:gd name="T39" fmla="*/ 390 h 1442"/>
                  <a:gd name="T40" fmla="*/ 4161 w 4205"/>
                  <a:gd name="T41" fmla="*/ 458 h 1442"/>
                  <a:gd name="T42" fmla="*/ 4185 w 4205"/>
                  <a:gd name="T43" fmla="*/ 531 h 1442"/>
                  <a:gd name="T44" fmla="*/ 4205 w 4205"/>
                  <a:gd name="T45" fmla="*/ 684 h 1442"/>
                  <a:gd name="T46" fmla="*/ 4184 w 4205"/>
                  <a:gd name="T47" fmla="*/ 899 h 1442"/>
                  <a:gd name="T48" fmla="*/ 4110 w 4205"/>
                  <a:gd name="T49" fmla="*/ 1071 h 1442"/>
                  <a:gd name="T50" fmla="*/ 3996 w 4205"/>
                  <a:gd name="T51" fmla="*/ 1226 h 1442"/>
                  <a:gd name="T52" fmla="*/ 3837 w 4205"/>
                  <a:gd name="T53" fmla="*/ 1347 h 1442"/>
                  <a:gd name="T54" fmla="*/ 3678 w 4205"/>
                  <a:gd name="T55" fmla="*/ 1413 h 1442"/>
                  <a:gd name="T56" fmla="*/ 3492 w 4205"/>
                  <a:gd name="T57" fmla="*/ 1439 h 1442"/>
                  <a:gd name="T58" fmla="*/ 3227 w 4205"/>
                  <a:gd name="T59" fmla="*/ 1392 h 1442"/>
                  <a:gd name="T60" fmla="*/ 2970 w 4205"/>
                  <a:gd name="T61" fmla="*/ 1298 h 1442"/>
                  <a:gd name="T62" fmla="*/ 2162 w 4205"/>
                  <a:gd name="T63" fmla="*/ 1025 h 1442"/>
                  <a:gd name="T64" fmla="*/ 2019 w 4205"/>
                  <a:gd name="T65" fmla="*/ 981 h 1442"/>
                  <a:gd name="T66" fmla="*/ 1917 w 4205"/>
                  <a:gd name="T67" fmla="*/ 956 h 1442"/>
                  <a:gd name="T68" fmla="*/ 1898 w 4205"/>
                  <a:gd name="T69" fmla="*/ 954 h 1442"/>
                  <a:gd name="T70" fmla="*/ 1844 w 4205"/>
                  <a:gd name="T71" fmla="*/ 957 h 1442"/>
                  <a:gd name="T72" fmla="*/ 1514 w 4205"/>
                  <a:gd name="T73" fmla="*/ 1008 h 1442"/>
                  <a:gd name="T74" fmla="*/ 696 w 4205"/>
                  <a:gd name="T75" fmla="*/ 1154 h 1442"/>
                  <a:gd name="T76" fmla="*/ 311 w 4205"/>
                  <a:gd name="T77" fmla="*/ 1175 h 1442"/>
                  <a:gd name="T78" fmla="*/ 110 w 4205"/>
                  <a:gd name="T79" fmla="*/ 1053 h 1442"/>
                  <a:gd name="T80" fmla="*/ 17 w 4205"/>
                  <a:gd name="T81" fmla="*/ 884 h 1442"/>
                  <a:gd name="T82" fmla="*/ 6 w 4205"/>
                  <a:gd name="T83" fmla="*/ 783 h 1442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4205"/>
                  <a:gd name="T127" fmla="*/ 0 h 1442"/>
                  <a:gd name="T128" fmla="*/ 4205 w 4205"/>
                  <a:gd name="T129" fmla="*/ 1442 h 1442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4205" h="1442">
                    <a:moveTo>
                      <a:pt x="6" y="783"/>
                    </a:moveTo>
                    <a:cubicBezTo>
                      <a:pt x="5" y="755"/>
                      <a:pt x="8" y="736"/>
                      <a:pt x="12" y="713"/>
                    </a:cubicBezTo>
                    <a:cubicBezTo>
                      <a:pt x="16" y="690"/>
                      <a:pt x="22" y="666"/>
                      <a:pt x="30" y="642"/>
                    </a:cubicBezTo>
                    <a:cubicBezTo>
                      <a:pt x="38" y="618"/>
                      <a:pt x="50" y="591"/>
                      <a:pt x="63" y="569"/>
                    </a:cubicBezTo>
                    <a:cubicBezTo>
                      <a:pt x="76" y="547"/>
                      <a:pt x="89" y="530"/>
                      <a:pt x="105" y="513"/>
                    </a:cubicBezTo>
                    <a:cubicBezTo>
                      <a:pt x="121" y="496"/>
                      <a:pt x="134" y="483"/>
                      <a:pt x="158" y="467"/>
                    </a:cubicBezTo>
                    <a:cubicBezTo>
                      <a:pt x="182" y="451"/>
                      <a:pt x="227" y="426"/>
                      <a:pt x="252" y="414"/>
                    </a:cubicBezTo>
                    <a:cubicBezTo>
                      <a:pt x="277" y="402"/>
                      <a:pt x="284" y="401"/>
                      <a:pt x="308" y="395"/>
                    </a:cubicBezTo>
                    <a:cubicBezTo>
                      <a:pt x="332" y="389"/>
                      <a:pt x="292" y="394"/>
                      <a:pt x="395" y="380"/>
                    </a:cubicBezTo>
                    <a:cubicBezTo>
                      <a:pt x="498" y="366"/>
                      <a:pt x="773" y="328"/>
                      <a:pt x="927" y="308"/>
                    </a:cubicBezTo>
                    <a:cubicBezTo>
                      <a:pt x="1081" y="288"/>
                      <a:pt x="1191" y="274"/>
                      <a:pt x="1322" y="258"/>
                    </a:cubicBezTo>
                    <a:cubicBezTo>
                      <a:pt x="1453" y="242"/>
                      <a:pt x="1571" y="228"/>
                      <a:pt x="1716" y="210"/>
                    </a:cubicBezTo>
                    <a:cubicBezTo>
                      <a:pt x="1861" y="192"/>
                      <a:pt x="2063" y="166"/>
                      <a:pt x="2195" y="149"/>
                    </a:cubicBezTo>
                    <a:cubicBezTo>
                      <a:pt x="2327" y="132"/>
                      <a:pt x="2414" y="122"/>
                      <a:pt x="2511" y="110"/>
                    </a:cubicBezTo>
                    <a:cubicBezTo>
                      <a:pt x="2608" y="98"/>
                      <a:pt x="2615" y="93"/>
                      <a:pt x="2780" y="75"/>
                    </a:cubicBezTo>
                    <a:cubicBezTo>
                      <a:pt x="2945" y="57"/>
                      <a:pt x="3332" y="0"/>
                      <a:pt x="3503" y="0"/>
                    </a:cubicBezTo>
                    <a:cubicBezTo>
                      <a:pt x="3674" y="0"/>
                      <a:pt x="3726" y="42"/>
                      <a:pt x="3807" y="75"/>
                    </a:cubicBezTo>
                    <a:cubicBezTo>
                      <a:pt x="3888" y="108"/>
                      <a:pt x="3944" y="160"/>
                      <a:pt x="3990" y="200"/>
                    </a:cubicBezTo>
                    <a:cubicBezTo>
                      <a:pt x="4036" y="240"/>
                      <a:pt x="4062" y="283"/>
                      <a:pt x="4085" y="315"/>
                    </a:cubicBezTo>
                    <a:cubicBezTo>
                      <a:pt x="4108" y="347"/>
                      <a:pt x="4115" y="366"/>
                      <a:pt x="4128" y="390"/>
                    </a:cubicBezTo>
                    <a:cubicBezTo>
                      <a:pt x="4141" y="414"/>
                      <a:pt x="4152" y="435"/>
                      <a:pt x="4161" y="458"/>
                    </a:cubicBezTo>
                    <a:cubicBezTo>
                      <a:pt x="4170" y="481"/>
                      <a:pt x="4178" y="493"/>
                      <a:pt x="4185" y="531"/>
                    </a:cubicBezTo>
                    <a:cubicBezTo>
                      <a:pt x="4192" y="569"/>
                      <a:pt x="4205" y="623"/>
                      <a:pt x="4205" y="684"/>
                    </a:cubicBezTo>
                    <a:cubicBezTo>
                      <a:pt x="4205" y="745"/>
                      <a:pt x="4200" y="835"/>
                      <a:pt x="4184" y="899"/>
                    </a:cubicBezTo>
                    <a:cubicBezTo>
                      <a:pt x="4168" y="963"/>
                      <a:pt x="4141" y="1017"/>
                      <a:pt x="4110" y="1071"/>
                    </a:cubicBezTo>
                    <a:cubicBezTo>
                      <a:pt x="4079" y="1125"/>
                      <a:pt x="4041" y="1180"/>
                      <a:pt x="3996" y="1226"/>
                    </a:cubicBezTo>
                    <a:cubicBezTo>
                      <a:pt x="3951" y="1272"/>
                      <a:pt x="3890" y="1316"/>
                      <a:pt x="3837" y="1347"/>
                    </a:cubicBezTo>
                    <a:cubicBezTo>
                      <a:pt x="3784" y="1378"/>
                      <a:pt x="3735" y="1398"/>
                      <a:pt x="3678" y="1413"/>
                    </a:cubicBezTo>
                    <a:cubicBezTo>
                      <a:pt x="3621" y="1428"/>
                      <a:pt x="3567" y="1442"/>
                      <a:pt x="3492" y="1439"/>
                    </a:cubicBezTo>
                    <a:cubicBezTo>
                      <a:pt x="3417" y="1436"/>
                      <a:pt x="3314" y="1416"/>
                      <a:pt x="3227" y="1392"/>
                    </a:cubicBezTo>
                    <a:cubicBezTo>
                      <a:pt x="3140" y="1368"/>
                      <a:pt x="3147" y="1359"/>
                      <a:pt x="2970" y="1298"/>
                    </a:cubicBezTo>
                    <a:cubicBezTo>
                      <a:pt x="2793" y="1237"/>
                      <a:pt x="2321" y="1078"/>
                      <a:pt x="2162" y="1025"/>
                    </a:cubicBezTo>
                    <a:cubicBezTo>
                      <a:pt x="2003" y="972"/>
                      <a:pt x="2060" y="992"/>
                      <a:pt x="2019" y="981"/>
                    </a:cubicBezTo>
                    <a:cubicBezTo>
                      <a:pt x="1978" y="970"/>
                      <a:pt x="1937" y="960"/>
                      <a:pt x="1917" y="956"/>
                    </a:cubicBezTo>
                    <a:cubicBezTo>
                      <a:pt x="1897" y="952"/>
                      <a:pt x="1910" y="954"/>
                      <a:pt x="1898" y="954"/>
                    </a:cubicBezTo>
                    <a:cubicBezTo>
                      <a:pt x="1886" y="954"/>
                      <a:pt x="1908" y="948"/>
                      <a:pt x="1844" y="957"/>
                    </a:cubicBezTo>
                    <a:cubicBezTo>
                      <a:pt x="1780" y="966"/>
                      <a:pt x="1705" y="975"/>
                      <a:pt x="1514" y="1008"/>
                    </a:cubicBezTo>
                    <a:cubicBezTo>
                      <a:pt x="1323" y="1041"/>
                      <a:pt x="896" y="1126"/>
                      <a:pt x="696" y="1154"/>
                    </a:cubicBezTo>
                    <a:cubicBezTo>
                      <a:pt x="496" y="1182"/>
                      <a:pt x="409" y="1192"/>
                      <a:pt x="311" y="1175"/>
                    </a:cubicBezTo>
                    <a:cubicBezTo>
                      <a:pt x="213" y="1158"/>
                      <a:pt x="159" y="1101"/>
                      <a:pt x="110" y="1053"/>
                    </a:cubicBezTo>
                    <a:cubicBezTo>
                      <a:pt x="61" y="1005"/>
                      <a:pt x="34" y="929"/>
                      <a:pt x="17" y="884"/>
                    </a:cubicBezTo>
                    <a:cubicBezTo>
                      <a:pt x="0" y="839"/>
                      <a:pt x="6" y="811"/>
                      <a:pt x="6" y="783"/>
                    </a:cubicBezTo>
                    <a:close/>
                  </a:path>
                </a:pathLst>
              </a:cu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2" name="Oval 28"/>
              <p:cNvSpPr>
                <a:spLocks noChangeArrowheads="1"/>
              </p:cNvSpPr>
              <p:nvPr/>
            </p:nvSpPr>
            <p:spPr bwMode="auto">
              <a:xfrm rot="-767202">
                <a:off x="2493" y="1757"/>
                <a:ext cx="48" cy="48"/>
              </a:xfrm>
              <a:prstGeom prst="ellipse">
                <a:avLst/>
              </a:prstGeom>
              <a:solidFill>
                <a:srgbClr val="FF0066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altLang="en-US"/>
              </a:p>
            </p:txBody>
          </p:sp>
        </p:grpSp>
        <p:sp>
          <p:nvSpPr>
            <p:cNvPr id="32775" name="Text Box 29"/>
            <p:cNvSpPr txBox="1">
              <a:spLocks noChangeArrowheads="1"/>
            </p:cNvSpPr>
            <p:nvPr/>
          </p:nvSpPr>
          <p:spPr bwMode="auto">
            <a:xfrm>
              <a:off x="2711" y="1421"/>
              <a:ext cx="26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/>
                <a:t>B</a:t>
              </a:r>
            </a:p>
          </p:txBody>
        </p:sp>
        <p:sp>
          <p:nvSpPr>
            <p:cNvPr id="32776" name="Text Box 30"/>
            <p:cNvSpPr txBox="1">
              <a:spLocks noChangeArrowheads="1"/>
            </p:cNvSpPr>
            <p:nvPr/>
          </p:nvSpPr>
          <p:spPr bwMode="auto">
            <a:xfrm>
              <a:off x="4162" y="865"/>
              <a:ext cx="26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/>
                <a:t>C</a:t>
              </a:r>
            </a:p>
          </p:txBody>
        </p:sp>
        <p:sp>
          <p:nvSpPr>
            <p:cNvPr id="32777" name="Text Box 31"/>
            <p:cNvSpPr txBox="1">
              <a:spLocks noChangeArrowheads="1"/>
            </p:cNvSpPr>
            <p:nvPr/>
          </p:nvSpPr>
          <p:spPr bwMode="auto">
            <a:xfrm>
              <a:off x="1066" y="913"/>
              <a:ext cx="26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/>
                <a:t>A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303338" y="1816100"/>
            <a:ext cx="1219200" cy="1219200"/>
            <a:chOff x="757" y="1872"/>
            <a:chExt cx="768" cy="768"/>
          </a:xfrm>
        </p:grpSpPr>
        <p:sp>
          <p:nvSpPr>
            <p:cNvPr id="34842" name="Line 4"/>
            <p:cNvSpPr>
              <a:spLocks noChangeShapeType="1"/>
            </p:cNvSpPr>
            <p:nvPr/>
          </p:nvSpPr>
          <p:spPr bwMode="auto">
            <a:xfrm>
              <a:off x="1141" y="1872"/>
              <a:ext cx="1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3" name="Line 5"/>
            <p:cNvSpPr>
              <a:spLocks noChangeShapeType="1"/>
            </p:cNvSpPr>
            <p:nvPr/>
          </p:nvSpPr>
          <p:spPr bwMode="auto">
            <a:xfrm>
              <a:off x="757" y="2256"/>
              <a:ext cx="768" cy="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4" name="Line 6"/>
            <p:cNvSpPr>
              <a:spLocks noChangeShapeType="1"/>
            </p:cNvSpPr>
            <p:nvPr/>
          </p:nvSpPr>
          <p:spPr bwMode="auto">
            <a:xfrm flipV="1">
              <a:off x="901" y="1968"/>
              <a:ext cx="480" cy="57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5" name="Line 7"/>
            <p:cNvSpPr>
              <a:spLocks noChangeShapeType="1"/>
            </p:cNvSpPr>
            <p:nvPr/>
          </p:nvSpPr>
          <p:spPr bwMode="auto">
            <a:xfrm>
              <a:off x="816" y="2016"/>
              <a:ext cx="624" cy="48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6" name="Oval 8"/>
            <p:cNvSpPr>
              <a:spLocks noChangeArrowheads="1"/>
            </p:cNvSpPr>
            <p:nvPr/>
          </p:nvSpPr>
          <p:spPr bwMode="auto">
            <a:xfrm>
              <a:off x="1112" y="2232"/>
              <a:ext cx="48" cy="48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>
                <a:latin typeface="Arial" charset="0"/>
              </a:endParaRPr>
            </a:p>
          </p:txBody>
        </p:sp>
        <p:sp>
          <p:nvSpPr>
            <p:cNvPr id="34847" name="Oval 9"/>
            <p:cNvSpPr>
              <a:spLocks noChangeArrowheads="1"/>
            </p:cNvSpPr>
            <p:nvPr/>
          </p:nvSpPr>
          <p:spPr bwMode="auto">
            <a:xfrm>
              <a:off x="757" y="1872"/>
              <a:ext cx="768" cy="768"/>
            </a:xfrm>
            <a:prstGeom prst="ellips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altLang="en-US">
                <a:latin typeface="Arial" charset="0"/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740150" y="2716213"/>
            <a:ext cx="996950" cy="990600"/>
            <a:chOff x="2265" y="2448"/>
            <a:chExt cx="628" cy="624"/>
          </a:xfrm>
        </p:grpSpPr>
        <p:sp>
          <p:nvSpPr>
            <p:cNvPr id="34836" name="Line 11"/>
            <p:cNvSpPr>
              <a:spLocks noChangeShapeType="1"/>
            </p:cNvSpPr>
            <p:nvPr/>
          </p:nvSpPr>
          <p:spPr bwMode="auto">
            <a:xfrm>
              <a:off x="2580" y="2448"/>
              <a:ext cx="1" cy="624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7" name="Line 12"/>
            <p:cNvSpPr>
              <a:spLocks noChangeShapeType="1"/>
            </p:cNvSpPr>
            <p:nvPr/>
          </p:nvSpPr>
          <p:spPr bwMode="auto">
            <a:xfrm>
              <a:off x="2265" y="2765"/>
              <a:ext cx="624" cy="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8" name="Line 13"/>
            <p:cNvSpPr>
              <a:spLocks noChangeShapeType="1"/>
            </p:cNvSpPr>
            <p:nvPr/>
          </p:nvSpPr>
          <p:spPr bwMode="auto">
            <a:xfrm>
              <a:off x="2352" y="2544"/>
              <a:ext cx="432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9" name="Line 14"/>
            <p:cNvSpPr>
              <a:spLocks noChangeShapeType="1"/>
            </p:cNvSpPr>
            <p:nvPr/>
          </p:nvSpPr>
          <p:spPr bwMode="auto">
            <a:xfrm flipV="1">
              <a:off x="2361" y="2544"/>
              <a:ext cx="432" cy="432"/>
            </a:xfrm>
            <a:prstGeom prst="line">
              <a:avLst/>
            </a:prstGeom>
            <a:noFill/>
            <a:ln w="38100">
              <a:solidFill>
                <a:srgbClr val="CC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0" name="Oval 15"/>
            <p:cNvSpPr>
              <a:spLocks noChangeArrowheads="1"/>
            </p:cNvSpPr>
            <p:nvPr/>
          </p:nvSpPr>
          <p:spPr bwMode="auto">
            <a:xfrm>
              <a:off x="2269" y="2448"/>
              <a:ext cx="624" cy="62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altLang="en-US">
                <a:latin typeface="Arial" charset="0"/>
              </a:endParaRPr>
            </a:p>
          </p:txBody>
        </p:sp>
        <p:sp>
          <p:nvSpPr>
            <p:cNvPr id="34841" name="Oval 16"/>
            <p:cNvSpPr>
              <a:spLocks noChangeArrowheads="1"/>
            </p:cNvSpPr>
            <p:nvPr/>
          </p:nvSpPr>
          <p:spPr bwMode="auto">
            <a:xfrm>
              <a:off x="2550" y="2739"/>
              <a:ext cx="48" cy="48"/>
            </a:xfrm>
            <a:prstGeom prst="ellipse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>
                <a:latin typeface="Arial" charset="0"/>
              </a:endParaRP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5692775" y="1206500"/>
            <a:ext cx="2209800" cy="2209800"/>
            <a:chOff x="3515" y="1492"/>
            <a:chExt cx="1392" cy="1392"/>
          </a:xfrm>
        </p:grpSpPr>
        <p:sp>
          <p:nvSpPr>
            <p:cNvPr id="34830" name="Line 18"/>
            <p:cNvSpPr>
              <a:spLocks noChangeShapeType="1"/>
            </p:cNvSpPr>
            <p:nvPr/>
          </p:nvSpPr>
          <p:spPr bwMode="auto">
            <a:xfrm>
              <a:off x="4209" y="1492"/>
              <a:ext cx="1" cy="1392"/>
            </a:xfrm>
            <a:prstGeom prst="line">
              <a:avLst/>
            </a:prstGeom>
            <a:noFill/>
            <a:ln w="38100">
              <a:solidFill>
                <a:srgbClr val="55D90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1" name="Line 19"/>
            <p:cNvSpPr>
              <a:spLocks noChangeShapeType="1"/>
            </p:cNvSpPr>
            <p:nvPr/>
          </p:nvSpPr>
          <p:spPr bwMode="auto">
            <a:xfrm>
              <a:off x="3515" y="2177"/>
              <a:ext cx="1392" cy="1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2" name="Line 20"/>
            <p:cNvSpPr>
              <a:spLocks noChangeShapeType="1"/>
            </p:cNvSpPr>
            <p:nvPr/>
          </p:nvSpPr>
          <p:spPr bwMode="auto">
            <a:xfrm>
              <a:off x="3659" y="1732"/>
              <a:ext cx="1104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3" name="Line 21"/>
            <p:cNvSpPr>
              <a:spLocks noChangeShapeType="1"/>
            </p:cNvSpPr>
            <p:nvPr/>
          </p:nvSpPr>
          <p:spPr bwMode="auto">
            <a:xfrm flipH="1">
              <a:off x="3707" y="1684"/>
              <a:ext cx="960" cy="100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4" name="Oval 22"/>
            <p:cNvSpPr>
              <a:spLocks noChangeArrowheads="1"/>
            </p:cNvSpPr>
            <p:nvPr/>
          </p:nvSpPr>
          <p:spPr bwMode="auto">
            <a:xfrm>
              <a:off x="4158" y="2133"/>
              <a:ext cx="96" cy="96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>
                <a:latin typeface="Arial" charset="0"/>
              </a:endParaRPr>
            </a:p>
          </p:txBody>
        </p:sp>
        <p:sp>
          <p:nvSpPr>
            <p:cNvPr id="34835" name="Oval 23"/>
            <p:cNvSpPr>
              <a:spLocks noChangeArrowheads="1"/>
            </p:cNvSpPr>
            <p:nvPr/>
          </p:nvSpPr>
          <p:spPr bwMode="auto">
            <a:xfrm>
              <a:off x="3515" y="1492"/>
              <a:ext cx="1392" cy="1392"/>
            </a:xfrm>
            <a:prstGeom prst="ellipse">
              <a:avLst/>
            </a:prstGeom>
            <a:noFill/>
            <a:ln w="762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altLang="en-US">
                <a:latin typeface="Arial" charset="0"/>
              </a:endParaRPr>
            </a:p>
          </p:txBody>
        </p:sp>
      </p:grpSp>
      <p:sp>
        <p:nvSpPr>
          <p:cNvPr id="34821" name="Freeform 25"/>
          <p:cNvSpPr>
            <a:spLocks/>
          </p:cNvSpPr>
          <p:nvPr/>
        </p:nvSpPr>
        <p:spPr bwMode="auto">
          <a:xfrm>
            <a:off x="1268413" y="1177925"/>
            <a:ext cx="6675437" cy="2289175"/>
          </a:xfrm>
          <a:custGeom>
            <a:avLst/>
            <a:gdLst>
              <a:gd name="T0" fmla="*/ 2147483646 w 4205"/>
              <a:gd name="T1" fmla="*/ 2147483646 h 1442"/>
              <a:gd name="T2" fmla="*/ 2147483646 w 4205"/>
              <a:gd name="T3" fmla="*/ 2147483646 h 1442"/>
              <a:gd name="T4" fmla="*/ 2147483646 w 4205"/>
              <a:gd name="T5" fmla="*/ 2147483646 h 1442"/>
              <a:gd name="T6" fmla="*/ 2147483646 w 4205"/>
              <a:gd name="T7" fmla="*/ 2147483646 h 1442"/>
              <a:gd name="T8" fmla="*/ 2147483646 w 4205"/>
              <a:gd name="T9" fmla="*/ 2147483646 h 1442"/>
              <a:gd name="T10" fmla="*/ 2147483646 w 4205"/>
              <a:gd name="T11" fmla="*/ 2147483646 h 1442"/>
              <a:gd name="T12" fmla="*/ 2147483646 w 4205"/>
              <a:gd name="T13" fmla="*/ 2147483646 h 1442"/>
              <a:gd name="T14" fmla="*/ 2147483646 w 4205"/>
              <a:gd name="T15" fmla="*/ 2147483646 h 1442"/>
              <a:gd name="T16" fmla="*/ 2147483646 w 4205"/>
              <a:gd name="T17" fmla="*/ 2147483646 h 1442"/>
              <a:gd name="T18" fmla="*/ 2147483646 w 4205"/>
              <a:gd name="T19" fmla="*/ 2147483646 h 1442"/>
              <a:gd name="T20" fmla="*/ 2147483646 w 4205"/>
              <a:gd name="T21" fmla="*/ 2147483646 h 1442"/>
              <a:gd name="T22" fmla="*/ 2147483646 w 4205"/>
              <a:gd name="T23" fmla="*/ 2147483646 h 1442"/>
              <a:gd name="T24" fmla="*/ 2147483646 w 4205"/>
              <a:gd name="T25" fmla="*/ 2147483646 h 1442"/>
              <a:gd name="T26" fmla="*/ 2147483646 w 4205"/>
              <a:gd name="T27" fmla="*/ 2147483646 h 1442"/>
              <a:gd name="T28" fmla="*/ 2147483646 w 4205"/>
              <a:gd name="T29" fmla="*/ 2147483646 h 1442"/>
              <a:gd name="T30" fmla="*/ 2147483646 w 4205"/>
              <a:gd name="T31" fmla="*/ 0 h 1442"/>
              <a:gd name="T32" fmla="*/ 2147483646 w 4205"/>
              <a:gd name="T33" fmla="*/ 2147483646 h 1442"/>
              <a:gd name="T34" fmla="*/ 2147483646 w 4205"/>
              <a:gd name="T35" fmla="*/ 2147483646 h 1442"/>
              <a:gd name="T36" fmla="*/ 2147483646 w 4205"/>
              <a:gd name="T37" fmla="*/ 2147483646 h 1442"/>
              <a:gd name="T38" fmla="*/ 2147483646 w 4205"/>
              <a:gd name="T39" fmla="*/ 2147483646 h 1442"/>
              <a:gd name="T40" fmla="*/ 2147483646 w 4205"/>
              <a:gd name="T41" fmla="*/ 2147483646 h 1442"/>
              <a:gd name="T42" fmla="*/ 2147483646 w 4205"/>
              <a:gd name="T43" fmla="*/ 2147483646 h 1442"/>
              <a:gd name="T44" fmla="*/ 2147483646 w 4205"/>
              <a:gd name="T45" fmla="*/ 2147483646 h 1442"/>
              <a:gd name="T46" fmla="*/ 2147483646 w 4205"/>
              <a:gd name="T47" fmla="*/ 2147483646 h 1442"/>
              <a:gd name="T48" fmla="*/ 2147483646 w 4205"/>
              <a:gd name="T49" fmla="*/ 2147483646 h 1442"/>
              <a:gd name="T50" fmla="*/ 2147483646 w 4205"/>
              <a:gd name="T51" fmla="*/ 2147483646 h 1442"/>
              <a:gd name="T52" fmla="*/ 2147483646 w 4205"/>
              <a:gd name="T53" fmla="*/ 2147483646 h 1442"/>
              <a:gd name="T54" fmla="*/ 2147483646 w 4205"/>
              <a:gd name="T55" fmla="*/ 2147483646 h 1442"/>
              <a:gd name="T56" fmla="*/ 2147483646 w 4205"/>
              <a:gd name="T57" fmla="*/ 2147483646 h 1442"/>
              <a:gd name="T58" fmla="*/ 2147483646 w 4205"/>
              <a:gd name="T59" fmla="*/ 2147483646 h 1442"/>
              <a:gd name="T60" fmla="*/ 2147483646 w 4205"/>
              <a:gd name="T61" fmla="*/ 2147483646 h 1442"/>
              <a:gd name="T62" fmla="*/ 2147483646 w 4205"/>
              <a:gd name="T63" fmla="*/ 2147483646 h 1442"/>
              <a:gd name="T64" fmla="*/ 2147483646 w 4205"/>
              <a:gd name="T65" fmla="*/ 2147483646 h 1442"/>
              <a:gd name="T66" fmla="*/ 2147483646 w 4205"/>
              <a:gd name="T67" fmla="*/ 2147483646 h 1442"/>
              <a:gd name="T68" fmla="*/ 2147483646 w 4205"/>
              <a:gd name="T69" fmla="*/ 2147483646 h 1442"/>
              <a:gd name="T70" fmla="*/ 2147483646 w 4205"/>
              <a:gd name="T71" fmla="*/ 2147483646 h 1442"/>
              <a:gd name="T72" fmla="*/ 2147483646 w 4205"/>
              <a:gd name="T73" fmla="*/ 2147483646 h 1442"/>
              <a:gd name="T74" fmla="*/ 2147483646 w 4205"/>
              <a:gd name="T75" fmla="*/ 2147483646 h 1442"/>
              <a:gd name="T76" fmla="*/ 2147483646 w 4205"/>
              <a:gd name="T77" fmla="*/ 2147483646 h 1442"/>
              <a:gd name="T78" fmla="*/ 2147483646 w 4205"/>
              <a:gd name="T79" fmla="*/ 2147483646 h 1442"/>
              <a:gd name="T80" fmla="*/ 2147483646 w 4205"/>
              <a:gd name="T81" fmla="*/ 2147483646 h 1442"/>
              <a:gd name="T82" fmla="*/ 2147483646 w 4205"/>
              <a:gd name="T83" fmla="*/ 2147483646 h 144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205"/>
              <a:gd name="T127" fmla="*/ 0 h 1442"/>
              <a:gd name="T128" fmla="*/ 4205 w 4205"/>
              <a:gd name="T129" fmla="*/ 1442 h 144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205" h="1442">
                <a:moveTo>
                  <a:pt x="6" y="783"/>
                </a:moveTo>
                <a:cubicBezTo>
                  <a:pt x="5" y="755"/>
                  <a:pt x="8" y="736"/>
                  <a:pt x="12" y="713"/>
                </a:cubicBezTo>
                <a:cubicBezTo>
                  <a:pt x="16" y="690"/>
                  <a:pt x="22" y="666"/>
                  <a:pt x="30" y="642"/>
                </a:cubicBezTo>
                <a:cubicBezTo>
                  <a:pt x="38" y="618"/>
                  <a:pt x="50" y="591"/>
                  <a:pt x="63" y="569"/>
                </a:cubicBezTo>
                <a:cubicBezTo>
                  <a:pt x="76" y="547"/>
                  <a:pt x="89" y="530"/>
                  <a:pt x="105" y="513"/>
                </a:cubicBezTo>
                <a:cubicBezTo>
                  <a:pt x="121" y="496"/>
                  <a:pt x="134" y="483"/>
                  <a:pt x="158" y="467"/>
                </a:cubicBezTo>
                <a:cubicBezTo>
                  <a:pt x="182" y="451"/>
                  <a:pt x="227" y="426"/>
                  <a:pt x="252" y="414"/>
                </a:cubicBezTo>
                <a:cubicBezTo>
                  <a:pt x="277" y="402"/>
                  <a:pt x="284" y="401"/>
                  <a:pt x="308" y="395"/>
                </a:cubicBezTo>
                <a:cubicBezTo>
                  <a:pt x="332" y="389"/>
                  <a:pt x="292" y="394"/>
                  <a:pt x="395" y="380"/>
                </a:cubicBezTo>
                <a:cubicBezTo>
                  <a:pt x="498" y="366"/>
                  <a:pt x="773" y="328"/>
                  <a:pt x="927" y="308"/>
                </a:cubicBezTo>
                <a:cubicBezTo>
                  <a:pt x="1081" y="288"/>
                  <a:pt x="1191" y="274"/>
                  <a:pt x="1322" y="258"/>
                </a:cubicBezTo>
                <a:cubicBezTo>
                  <a:pt x="1453" y="242"/>
                  <a:pt x="1571" y="228"/>
                  <a:pt x="1716" y="210"/>
                </a:cubicBezTo>
                <a:cubicBezTo>
                  <a:pt x="1861" y="192"/>
                  <a:pt x="2063" y="166"/>
                  <a:pt x="2195" y="149"/>
                </a:cubicBezTo>
                <a:cubicBezTo>
                  <a:pt x="2327" y="132"/>
                  <a:pt x="2414" y="122"/>
                  <a:pt x="2511" y="110"/>
                </a:cubicBezTo>
                <a:cubicBezTo>
                  <a:pt x="2608" y="98"/>
                  <a:pt x="2615" y="93"/>
                  <a:pt x="2780" y="75"/>
                </a:cubicBezTo>
                <a:cubicBezTo>
                  <a:pt x="2945" y="57"/>
                  <a:pt x="3332" y="0"/>
                  <a:pt x="3503" y="0"/>
                </a:cubicBezTo>
                <a:cubicBezTo>
                  <a:pt x="3674" y="0"/>
                  <a:pt x="3726" y="42"/>
                  <a:pt x="3807" y="75"/>
                </a:cubicBezTo>
                <a:cubicBezTo>
                  <a:pt x="3888" y="108"/>
                  <a:pt x="3944" y="160"/>
                  <a:pt x="3990" y="200"/>
                </a:cubicBezTo>
                <a:cubicBezTo>
                  <a:pt x="4036" y="240"/>
                  <a:pt x="4062" y="283"/>
                  <a:pt x="4085" y="315"/>
                </a:cubicBezTo>
                <a:cubicBezTo>
                  <a:pt x="4108" y="347"/>
                  <a:pt x="4115" y="366"/>
                  <a:pt x="4128" y="390"/>
                </a:cubicBezTo>
                <a:cubicBezTo>
                  <a:pt x="4141" y="414"/>
                  <a:pt x="4152" y="435"/>
                  <a:pt x="4161" y="458"/>
                </a:cubicBezTo>
                <a:cubicBezTo>
                  <a:pt x="4170" y="481"/>
                  <a:pt x="4178" y="493"/>
                  <a:pt x="4185" y="531"/>
                </a:cubicBezTo>
                <a:cubicBezTo>
                  <a:pt x="4192" y="569"/>
                  <a:pt x="4205" y="623"/>
                  <a:pt x="4205" y="684"/>
                </a:cubicBezTo>
                <a:cubicBezTo>
                  <a:pt x="4205" y="745"/>
                  <a:pt x="4200" y="835"/>
                  <a:pt x="4184" y="899"/>
                </a:cubicBezTo>
                <a:cubicBezTo>
                  <a:pt x="4168" y="963"/>
                  <a:pt x="4141" y="1017"/>
                  <a:pt x="4110" y="1071"/>
                </a:cubicBezTo>
                <a:cubicBezTo>
                  <a:pt x="4079" y="1125"/>
                  <a:pt x="4041" y="1180"/>
                  <a:pt x="3996" y="1226"/>
                </a:cubicBezTo>
                <a:cubicBezTo>
                  <a:pt x="3951" y="1272"/>
                  <a:pt x="3890" y="1316"/>
                  <a:pt x="3837" y="1347"/>
                </a:cubicBezTo>
                <a:cubicBezTo>
                  <a:pt x="3784" y="1378"/>
                  <a:pt x="3735" y="1398"/>
                  <a:pt x="3678" y="1413"/>
                </a:cubicBezTo>
                <a:cubicBezTo>
                  <a:pt x="3621" y="1428"/>
                  <a:pt x="3567" y="1442"/>
                  <a:pt x="3492" y="1439"/>
                </a:cubicBezTo>
                <a:cubicBezTo>
                  <a:pt x="3417" y="1436"/>
                  <a:pt x="3314" y="1416"/>
                  <a:pt x="3227" y="1392"/>
                </a:cubicBezTo>
                <a:cubicBezTo>
                  <a:pt x="3140" y="1368"/>
                  <a:pt x="3147" y="1359"/>
                  <a:pt x="2970" y="1298"/>
                </a:cubicBezTo>
                <a:cubicBezTo>
                  <a:pt x="2793" y="1237"/>
                  <a:pt x="2321" y="1078"/>
                  <a:pt x="2162" y="1025"/>
                </a:cubicBezTo>
                <a:cubicBezTo>
                  <a:pt x="2003" y="972"/>
                  <a:pt x="2060" y="992"/>
                  <a:pt x="2019" y="981"/>
                </a:cubicBezTo>
                <a:cubicBezTo>
                  <a:pt x="1978" y="970"/>
                  <a:pt x="1937" y="960"/>
                  <a:pt x="1917" y="956"/>
                </a:cubicBezTo>
                <a:cubicBezTo>
                  <a:pt x="1897" y="952"/>
                  <a:pt x="1910" y="954"/>
                  <a:pt x="1898" y="954"/>
                </a:cubicBezTo>
                <a:cubicBezTo>
                  <a:pt x="1886" y="954"/>
                  <a:pt x="1908" y="948"/>
                  <a:pt x="1844" y="957"/>
                </a:cubicBezTo>
                <a:cubicBezTo>
                  <a:pt x="1780" y="966"/>
                  <a:pt x="1705" y="975"/>
                  <a:pt x="1514" y="1008"/>
                </a:cubicBezTo>
                <a:cubicBezTo>
                  <a:pt x="1323" y="1041"/>
                  <a:pt x="896" y="1126"/>
                  <a:pt x="696" y="1154"/>
                </a:cubicBezTo>
                <a:cubicBezTo>
                  <a:pt x="496" y="1182"/>
                  <a:pt x="409" y="1192"/>
                  <a:pt x="311" y="1175"/>
                </a:cubicBezTo>
                <a:cubicBezTo>
                  <a:pt x="213" y="1158"/>
                  <a:pt x="159" y="1101"/>
                  <a:pt x="110" y="1053"/>
                </a:cubicBezTo>
                <a:cubicBezTo>
                  <a:pt x="61" y="1005"/>
                  <a:pt x="34" y="929"/>
                  <a:pt x="17" y="884"/>
                </a:cubicBezTo>
                <a:cubicBezTo>
                  <a:pt x="0" y="839"/>
                  <a:pt x="6" y="811"/>
                  <a:pt x="6" y="783"/>
                </a:cubicBez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90" name="Oval 26"/>
          <p:cNvSpPr>
            <a:spLocks noChangeArrowheads="1"/>
          </p:cNvSpPr>
          <p:nvPr/>
        </p:nvSpPr>
        <p:spPr bwMode="auto">
          <a:xfrm rot="-767202">
            <a:off x="3933825" y="1479550"/>
            <a:ext cx="76200" cy="76200"/>
          </a:xfrm>
          <a:prstGeom prst="ellipse">
            <a:avLst/>
          </a:prstGeom>
          <a:solidFill>
            <a:srgbClr val="FF0066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Arial" charset="0"/>
            </a:endParaRPr>
          </a:p>
        </p:txBody>
      </p:sp>
      <p:sp>
        <p:nvSpPr>
          <p:cNvPr id="36891" name="Freeform 27"/>
          <p:cNvSpPr>
            <a:spLocks/>
          </p:cNvSpPr>
          <p:nvPr/>
        </p:nvSpPr>
        <p:spPr bwMode="auto">
          <a:xfrm>
            <a:off x="1092200" y="1658938"/>
            <a:ext cx="523875" cy="1028700"/>
          </a:xfrm>
          <a:custGeom>
            <a:avLst/>
            <a:gdLst>
              <a:gd name="T0" fmla="*/ 2147483646 w 330"/>
              <a:gd name="T1" fmla="*/ 2147483646 h 648"/>
              <a:gd name="T2" fmla="*/ 2147483646 w 330"/>
              <a:gd name="T3" fmla="*/ 2147483646 h 648"/>
              <a:gd name="T4" fmla="*/ 2147483646 w 330"/>
              <a:gd name="T5" fmla="*/ 2147483646 h 648"/>
              <a:gd name="T6" fmla="*/ 2147483646 w 330"/>
              <a:gd name="T7" fmla="*/ 2147483646 h 648"/>
              <a:gd name="T8" fmla="*/ 2147483646 w 330"/>
              <a:gd name="T9" fmla="*/ 2147483646 h 648"/>
              <a:gd name="T10" fmla="*/ 2147483646 w 330"/>
              <a:gd name="T11" fmla="*/ 2147483646 h 648"/>
              <a:gd name="T12" fmla="*/ 2147483646 w 330"/>
              <a:gd name="T13" fmla="*/ 2147483646 h 648"/>
              <a:gd name="T14" fmla="*/ 2147483646 w 330"/>
              <a:gd name="T15" fmla="*/ 0 h 64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30"/>
              <a:gd name="T25" fmla="*/ 0 h 648"/>
              <a:gd name="T26" fmla="*/ 330 w 330"/>
              <a:gd name="T27" fmla="*/ 648 h 64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30" h="648">
                <a:moveTo>
                  <a:pt x="54" y="648"/>
                </a:moveTo>
                <a:cubicBezTo>
                  <a:pt x="47" y="629"/>
                  <a:pt x="24" y="587"/>
                  <a:pt x="15" y="546"/>
                </a:cubicBezTo>
                <a:cubicBezTo>
                  <a:pt x="6" y="505"/>
                  <a:pt x="0" y="445"/>
                  <a:pt x="2" y="403"/>
                </a:cubicBezTo>
                <a:cubicBezTo>
                  <a:pt x="4" y="361"/>
                  <a:pt x="17" y="325"/>
                  <a:pt x="27" y="294"/>
                </a:cubicBezTo>
                <a:cubicBezTo>
                  <a:pt x="37" y="263"/>
                  <a:pt x="48" y="241"/>
                  <a:pt x="63" y="216"/>
                </a:cubicBezTo>
                <a:cubicBezTo>
                  <a:pt x="78" y="191"/>
                  <a:pt x="96" y="166"/>
                  <a:pt x="120" y="143"/>
                </a:cubicBezTo>
                <a:cubicBezTo>
                  <a:pt x="144" y="120"/>
                  <a:pt x="171" y="101"/>
                  <a:pt x="206" y="77"/>
                </a:cubicBezTo>
                <a:cubicBezTo>
                  <a:pt x="241" y="53"/>
                  <a:pt x="304" y="16"/>
                  <a:pt x="33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92" name="Freeform 28"/>
          <p:cNvSpPr>
            <a:spLocks/>
          </p:cNvSpPr>
          <p:nvPr/>
        </p:nvSpPr>
        <p:spPr bwMode="auto">
          <a:xfrm>
            <a:off x="6716713" y="1066800"/>
            <a:ext cx="1403350" cy="1244600"/>
          </a:xfrm>
          <a:custGeom>
            <a:avLst/>
            <a:gdLst>
              <a:gd name="T0" fmla="*/ 0 w 884"/>
              <a:gd name="T1" fmla="*/ 2147483646 h 784"/>
              <a:gd name="T2" fmla="*/ 2147483646 w 884"/>
              <a:gd name="T3" fmla="*/ 2147483646 h 784"/>
              <a:gd name="T4" fmla="*/ 2147483646 w 884"/>
              <a:gd name="T5" fmla="*/ 2147483646 h 784"/>
              <a:gd name="T6" fmla="*/ 2147483646 w 884"/>
              <a:gd name="T7" fmla="*/ 2147483646 h 784"/>
              <a:gd name="T8" fmla="*/ 2147483646 w 884"/>
              <a:gd name="T9" fmla="*/ 2147483646 h 784"/>
              <a:gd name="T10" fmla="*/ 2147483646 w 884"/>
              <a:gd name="T11" fmla="*/ 2147483646 h 784"/>
              <a:gd name="T12" fmla="*/ 2147483646 w 884"/>
              <a:gd name="T13" fmla="*/ 2147483646 h 784"/>
              <a:gd name="T14" fmla="*/ 2147483646 w 884"/>
              <a:gd name="T15" fmla="*/ 2147483646 h 784"/>
              <a:gd name="T16" fmla="*/ 2147483646 w 884"/>
              <a:gd name="T17" fmla="*/ 2147483646 h 784"/>
              <a:gd name="T18" fmla="*/ 2147483646 w 884"/>
              <a:gd name="T19" fmla="*/ 2147483646 h 784"/>
              <a:gd name="T20" fmla="*/ 2147483646 w 884"/>
              <a:gd name="T21" fmla="*/ 2147483646 h 78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84"/>
              <a:gd name="T34" fmla="*/ 0 h 784"/>
              <a:gd name="T35" fmla="*/ 884 w 884"/>
              <a:gd name="T36" fmla="*/ 784 h 78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84" h="784">
                <a:moveTo>
                  <a:pt x="0" y="12"/>
                </a:moveTo>
                <a:cubicBezTo>
                  <a:pt x="16" y="10"/>
                  <a:pt x="60" y="2"/>
                  <a:pt x="96" y="1"/>
                </a:cubicBezTo>
                <a:cubicBezTo>
                  <a:pt x="132" y="0"/>
                  <a:pt x="181" y="2"/>
                  <a:pt x="218" y="6"/>
                </a:cubicBezTo>
                <a:cubicBezTo>
                  <a:pt x="255" y="10"/>
                  <a:pt x="286" y="15"/>
                  <a:pt x="321" y="25"/>
                </a:cubicBezTo>
                <a:cubicBezTo>
                  <a:pt x="356" y="35"/>
                  <a:pt x="391" y="50"/>
                  <a:pt x="429" y="67"/>
                </a:cubicBezTo>
                <a:cubicBezTo>
                  <a:pt x="467" y="84"/>
                  <a:pt x="510" y="103"/>
                  <a:pt x="549" y="129"/>
                </a:cubicBezTo>
                <a:cubicBezTo>
                  <a:pt x="588" y="155"/>
                  <a:pt x="623" y="183"/>
                  <a:pt x="662" y="225"/>
                </a:cubicBezTo>
                <a:cubicBezTo>
                  <a:pt x="701" y="267"/>
                  <a:pt x="753" y="333"/>
                  <a:pt x="782" y="378"/>
                </a:cubicBezTo>
                <a:cubicBezTo>
                  <a:pt x="811" y="423"/>
                  <a:pt x="822" y="454"/>
                  <a:pt x="836" y="493"/>
                </a:cubicBezTo>
                <a:cubicBezTo>
                  <a:pt x="850" y="532"/>
                  <a:pt x="859" y="564"/>
                  <a:pt x="867" y="612"/>
                </a:cubicBezTo>
                <a:cubicBezTo>
                  <a:pt x="875" y="660"/>
                  <a:pt x="881" y="748"/>
                  <a:pt x="884" y="784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5" name="Freeform 29"/>
          <p:cNvSpPr>
            <a:spLocks/>
          </p:cNvSpPr>
          <p:nvPr/>
        </p:nvSpPr>
        <p:spPr bwMode="auto">
          <a:xfrm rot="15796670" flipV="1">
            <a:off x="4248150" y="3114676"/>
            <a:ext cx="566737" cy="957262"/>
          </a:xfrm>
          <a:custGeom>
            <a:avLst/>
            <a:gdLst>
              <a:gd name="T0" fmla="*/ 2147483646 w 330"/>
              <a:gd name="T1" fmla="*/ 2147483646 h 648"/>
              <a:gd name="T2" fmla="*/ 2147483646 w 330"/>
              <a:gd name="T3" fmla="*/ 2147483646 h 648"/>
              <a:gd name="T4" fmla="*/ 2147483646 w 330"/>
              <a:gd name="T5" fmla="*/ 2147483646 h 648"/>
              <a:gd name="T6" fmla="*/ 2147483646 w 330"/>
              <a:gd name="T7" fmla="*/ 2147483646 h 648"/>
              <a:gd name="T8" fmla="*/ 2147483646 w 330"/>
              <a:gd name="T9" fmla="*/ 2147483646 h 648"/>
              <a:gd name="T10" fmla="*/ 2147483646 w 330"/>
              <a:gd name="T11" fmla="*/ 2147483646 h 648"/>
              <a:gd name="T12" fmla="*/ 2147483646 w 330"/>
              <a:gd name="T13" fmla="*/ 2147483646 h 648"/>
              <a:gd name="T14" fmla="*/ 2147483646 w 330"/>
              <a:gd name="T15" fmla="*/ 0 h 64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30"/>
              <a:gd name="T25" fmla="*/ 0 h 648"/>
              <a:gd name="T26" fmla="*/ 330 w 330"/>
              <a:gd name="T27" fmla="*/ 648 h 64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30" h="648">
                <a:moveTo>
                  <a:pt x="54" y="648"/>
                </a:moveTo>
                <a:cubicBezTo>
                  <a:pt x="47" y="629"/>
                  <a:pt x="24" y="587"/>
                  <a:pt x="15" y="546"/>
                </a:cubicBezTo>
                <a:cubicBezTo>
                  <a:pt x="6" y="505"/>
                  <a:pt x="0" y="445"/>
                  <a:pt x="2" y="403"/>
                </a:cubicBezTo>
                <a:cubicBezTo>
                  <a:pt x="4" y="361"/>
                  <a:pt x="17" y="325"/>
                  <a:pt x="27" y="294"/>
                </a:cubicBezTo>
                <a:cubicBezTo>
                  <a:pt x="37" y="263"/>
                  <a:pt x="48" y="241"/>
                  <a:pt x="63" y="216"/>
                </a:cubicBezTo>
                <a:cubicBezTo>
                  <a:pt x="78" y="191"/>
                  <a:pt x="96" y="166"/>
                  <a:pt x="120" y="143"/>
                </a:cubicBezTo>
                <a:cubicBezTo>
                  <a:pt x="144" y="120"/>
                  <a:pt x="171" y="101"/>
                  <a:pt x="206" y="77"/>
                </a:cubicBezTo>
                <a:cubicBezTo>
                  <a:pt x="241" y="53"/>
                  <a:pt x="304" y="16"/>
                  <a:pt x="33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6" name="Text Box 30"/>
          <p:cNvSpPr txBox="1">
            <a:spLocks noChangeArrowheads="1"/>
          </p:cNvSpPr>
          <p:nvPr/>
        </p:nvSpPr>
        <p:spPr bwMode="auto">
          <a:xfrm>
            <a:off x="4241800" y="3003550"/>
            <a:ext cx="384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F3300"/>
                </a:solidFill>
                <a:latin typeface="Arial" charset="0"/>
              </a:rPr>
              <a:t>B</a:t>
            </a:r>
          </a:p>
        </p:txBody>
      </p:sp>
      <p:sp>
        <p:nvSpPr>
          <p:cNvPr id="34827" name="Text Box 31"/>
          <p:cNvSpPr txBox="1">
            <a:spLocks noChangeArrowheads="1"/>
          </p:cNvSpPr>
          <p:nvPr/>
        </p:nvSpPr>
        <p:spPr bwMode="auto">
          <a:xfrm>
            <a:off x="1590675" y="2174875"/>
            <a:ext cx="384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F3300"/>
                </a:solidFill>
                <a:latin typeface="Arial" charset="0"/>
              </a:rPr>
              <a:t>A</a:t>
            </a:r>
          </a:p>
        </p:txBody>
      </p:sp>
      <p:sp>
        <p:nvSpPr>
          <p:cNvPr id="34828" name="Text Box 32"/>
          <p:cNvSpPr txBox="1">
            <a:spLocks noChangeArrowheads="1"/>
          </p:cNvSpPr>
          <p:nvPr/>
        </p:nvSpPr>
        <p:spPr bwMode="auto">
          <a:xfrm>
            <a:off x="6929438" y="1965325"/>
            <a:ext cx="384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F3300"/>
                </a:solidFill>
                <a:latin typeface="Arial" charset="0"/>
              </a:rPr>
              <a:t>C</a:t>
            </a:r>
          </a:p>
        </p:txBody>
      </p:sp>
      <p:sp>
        <p:nvSpPr>
          <p:cNvPr id="36897" name="Text Box 33"/>
          <p:cNvSpPr txBox="1">
            <a:spLocks noChangeArrowheads="1"/>
          </p:cNvSpPr>
          <p:nvPr/>
        </p:nvSpPr>
        <p:spPr bwMode="auto">
          <a:xfrm>
            <a:off x="304800" y="4572000"/>
            <a:ext cx="8534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>
                <a:latin typeface="Arial" charset="0"/>
              </a:rPr>
              <a:t>Chiều quay của đường tròn tâm A và đường tròn tâm C cùng chiều quay của kim đồng hồ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-0.00162 L 0.17049 -0.03009 L 0.26979 -0.04629 L 0.28351 -0.04768 L 0.29653 -0.04953 L 0.31267 -0.05046 L 0.32101 -0.05046 L 0.32917 -0.04953 L 0.33715 -0.04768 L 0.34236 -0.0449 L 0.34687 -0.04282 L 0.35312 -0.03981 L 0.36163 -0.03564 L 0.36996 -0.02962 L 0.37708 -0.02453 L 0.38403 -0.01828 L 0.38924 -0.01203 L 0.39549 -0.00578 L 0.40208 0.00255 L 0.40885 0.01413 L 0.41476 0.02616 L 0.41996 0.03658 L 0.42569 0.05232 L 0.42969 0.06852 L 0.43177 0.07755 L 0.43299 0.09213 L 0.43403 0.122 L 0.43333 0.13797 L 0.43073 0.15672 L 0.42864 0.1669 L 0.42604 0.17686 L 0.42239 0.18704 L 0.41771 0.19815 L 0.40677 0.21922 L 0.39913 0.23033 L 0.39236 0.24005 L 0.38489 0.24838 L 0.3776 0.25579 L 0.36944 0.26274 L 0.36215 0.26783 L 0.35677 0.27061 L 0.35121 0.27338 L 0.34705 0.27524 L 0.34531 0.27639 L 0.34219 0.27732 L 0.33646 0.2794 L 0.32969 0.28172 L 0.31892 0.28357 L 0.30746 0.28334 L 0.29635 0.28172 L 0.28489 0.27963 L 0.26458 0.27315 L 0.21198 0.247 L 0.08646 0.19005 L 0.05486 0.17732 L 0.04444 0.17385 L 0.03594 0.17038 L 0.02882 0.16968 L 0.01979 0.17061 L -0.00104 0.17593 L -0.07604 0.19352 L -0.14479 0.20996 L -0.19583 0.2213 L -0.21701 0.22385 L -0.22656 0.22385 L -0.23681 0.22269 L -0.24792 0.22061 L -0.25504 0.21713 L -0.26076 0.21274 L -0.26979 0.20394 L -0.27813 0.19283 L -0.28333 0.18426 L -0.28889 0.17038 L -0.29254 0.15579 L -0.29479 0.14538 L -0.29531 0.13519 L -0.29514 0.11968 L -0.29219 0.10255 L -0.28785 0.08797 L -0.28333 0.07755 L -0.27639 0.06551 L -0.26754 0.05602 L -0.25608 0.04769 L -0.24896 0.04329 L -0.24115 0.04005 L -0.23073 0.03843 L -0.21701 0.03635 L -0.20347 0.03311 L -0.00087 -0.00162 Z " pathEditMode="relative" rAng="0" ptsTypes="AAAAAAAAAAAAAAAAAAAAAAAAAAAAAAAAAAAAAAAAAAAAAAAAAAAAAAAAAAAAAAAAAAAAAAAAAAAAAAAAAAAAAAAAA">
                                      <p:cBhvr>
                                        <p:cTn id="6" dur="50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14" y="1180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36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36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90" grpId="0" animBg="1"/>
      <p:bldP spid="36891" grpId="0" animBg="1"/>
      <p:bldP spid="36892" grpId="0" animBg="1"/>
      <p:bldP spid="3689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60" y="469095"/>
            <a:ext cx="7467600" cy="586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304800" y="5175250"/>
            <a:ext cx="853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000" b="1">
                <a:latin typeface="Arial" charset="0"/>
              </a:rPr>
              <a:t>Một số hình ảnh thực tế có những phần là tiếp tuyến của đường tròn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13" name="WordArt 49"/>
          <p:cNvSpPr>
            <a:spLocks noChangeArrowheads="1" noChangeShapeType="1" noTextEdit="1"/>
          </p:cNvSpPr>
          <p:nvPr/>
        </p:nvSpPr>
        <p:spPr bwMode="auto">
          <a:xfrm>
            <a:off x="2743200" y="377825"/>
            <a:ext cx="5210175" cy="612775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pt-BR" sz="3600" b="1" kern="1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/>
                <a:cs typeface="Arial"/>
              </a:rPr>
              <a:t>CÓ THỂ EM CHƯA BIẾT</a:t>
            </a:r>
            <a:endParaRPr lang="en-US" sz="3600" b="1" kern="1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/>
              <a:cs typeface="Arial"/>
            </a:endParaRPr>
          </a:p>
        </p:txBody>
      </p:sp>
      <p:pic>
        <p:nvPicPr>
          <p:cNvPr id="11315" name="Picture 51" descr="Quan_he_giua_canh_va_goc_doi_dien_trong_mot_tam_giac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1893888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1425575" y="1592263"/>
            <a:ext cx="6980238" cy="3665537"/>
            <a:chOff x="748" y="1575"/>
            <a:chExt cx="4397" cy="2309"/>
          </a:xfrm>
        </p:grpSpPr>
        <p:grpSp>
          <p:nvGrpSpPr>
            <p:cNvPr id="37895" name="Group 47"/>
            <p:cNvGrpSpPr>
              <a:grpSpLocks/>
            </p:cNvGrpSpPr>
            <p:nvPr/>
          </p:nvGrpSpPr>
          <p:grpSpPr bwMode="auto">
            <a:xfrm>
              <a:off x="748" y="1575"/>
              <a:ext cx="4397" cy="2309"/>
              <a:chOff x="748" y="1570"/>
              <a:chExt cx="4397" cy="2309"/>
            </a:xfrm>
          </p:grpSpPr>
          <p:sp>
            <p:nvSpPr>
              <p:cNvPr id="37898" name="Freeform 6"/>
              <p:cNvSpPr>
                <a:spLocks/>
              </p:cNvSpPr>
              <p:nvPr/>
            </p:nvSpPr>
            <p:spPr bwMode="auto">
              <a:xfrm>
                <a:off x="2227" y="2504"/>
                <a:ext cx="2897" cy="222"/>
              </a:xfrm>
              <a:custGeom>
                <a:avLst/>
                <a:gdLst>
                  <a:gd name="T0" fmla="*/ 0 w 2928"/>
                  <a:gd name="T1" fmla="*/ 94 h 242"/>
                  <a:gd name="T2" fmla="*/ 0 w 2928"/>
                  <a:gd name="T3" fmla="*/ 0 h 242"/>
                  <a:gd name="T4" fmla="*/ 840 w 2928"/>
                  <a:gd name="T5" fmla="*/ 0 h 242"/>
                  <a:gd name="T6" fmla="*/ 840 w 2928"/>
                  <a:gd name="T7" fmla="*/ 83 h 242"/>
                  <a:gd name="T8" fmla="*/ 2605 w 2928"/>
                  <a:gd name="T9" fmla="*/ 83 h 2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28"/>
                  <a:gd name="T16" fmla="*/ 0 h 242"/>
                  <a:gd name="T17" fmla="*/ 2928 w 2928"/>
                  <a:gd name="T18" fmla="*/ 242 h 2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28" h="242">
                    <a:moveTo>
                      <a:pt x="0" y="242"/>
                    </a:moveTo>
                    <a:lnTo>
                      <a:pt x="0" y="0"/>
                    </a:lnTo>
                    <a:lnTo>
                      <a:pt x="944" y="0"/>
                    </a:lnTo>
                    <a:lnTo>
                      <a:pt x="944" y="218"/>
                    </a:lnTo>
                    <a:lnTo>
                      <a:pt x="2928" y="218"/>
                    </a:ln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899" name="Freeform 7"/>
              <p:cNvSpPr>
                <a:spLocks/>
              </p:cNvSpPr>
              <p:nvPr/>
            </p:nvSpPr>
            <p:spPr bwMode="auto">
              <a:xfrm>
                <a:off x="748" y="2705"/>
                <a:ext cx="697" cy="1174"/>
              </a:xfrm>
              <a:custGeom>
                <a:avLst/>
                <a:gdLst>
                  <a:gd name="T0" fmla="*/ 0 w 798"/>
                  <a:gd name="T1" fmla="*/ 0 h 1404"/>
                  <a:gd name="T2" fmla="*/ 71 w 798"/>
                  <a:gd name="T3" fmla="*/ 51 h 1404"/>
                  <a:gd name="T4" fmla="*/ 93 w 798"/>
                  <a:gd name="T5" fmla="*/ 138 h 1404"/>
                  <a:gd name="T6" fmla="*/ 137 w 798"/>
                  <a:gd name="T7" fmla="*/ 186 h 1404"/>
                  <a:gd name="T8" fmla="*/ 181 w 798"/>
                  <a:gd name="T9" fmla="*/ 194 h 14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8"/>
                  <a:gd name="T16" fmla="*/ 0 h 1404"/>
                  <a:gd name="T17" fmla="*/ 798 w 798"/>
                  <a:gd name="T18" fmla="*/ 1404 h 14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8" h="1404">
                    <a:moveTo>
                      <a:pt x="0" y="0"/>
                    </a:moveTo>
                    <a:cubicBezTo>
                      <a:pt x="52" y="59"/>
                      <a:pt x="244" y="198"/>
                      <a:pt x="313" y="362"/>
                    </a:cubicBezTo>
                    <a:cubicBezTo>
                      <a:pt x="382" y="526"/>
                      <a:pt x="367" y="821"/>
                      <a:pt x="416" y="984"/>
                    </a:cubicBezTo>
                    <a:cubicBezTo>
                      <a:pt x="465" y="1146"/>
                      <a:pt x="544" y="1268"/>
                      <a:pt x="608" y="1336"/>
                    </a:cubicBezTo>
                    <a:cubicBezTo>
                      <a:pt x="672" y="1404"/>
                      <a:pt x="759" y="1378"/>
                      <a:pt x="798" y="1389"/>
                    </a:cubicBez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0" name="Line 8"/>
              <p:cNvSpPr>
                <a:spLocks noChangeShapeType="1"/>
              </p:cNvSpPr>
              <p:nvPr/>
            </p:nvSpPr>
            <p:spPr bwMode="auto">
              <a:xfrm flipV="1">
                <a:off x="1445" y="2572"/>
                <a:ext cx="0" cy="1294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1" name="Oval 9"/>
              <p:cNvSpPr>
                <a:spLocks noChangeArrowheads="1"/>
              </p:cNvSpPr>
              <p:nvPr/>
            </p:nvSpPr>
            <p:spPr bwMode="auto">
              <a:xfrm>
                <a:off x="1452" y="2720"/>
                <a:ext cx="761" cy="728"/>
              </a:xfrm>
              <a:prstGeom prst="ellipse">
                <a:avLst/>
              </a:prstGeom>
              <a:gradFill rotWithShape="1">
                <a:gsLst>
                  <a:gs pos="0">
                    <a:srgbClr val="333399"/>
                  </a:gs>
                  <a:gs pos="100000">
                    <a:srgbClr val="800080"/>
                  </a:gs>
                </a:gsLst>
                <a:lin ang="5400000" scaled="1"/>
              </a:gra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altLang="en-US"/>
              </a:p>
            </p:txBody>
          </p:sp>
          <p:sp>
            <p:nvSpPr>
              <p:cNvPr id="37902" name="Freeform 10"/>
              <p:cNvSpPr>
                <a:spLocks/>
              </p:cNvSpPr>
              <p:nvPr/>
            </p:nvSpPr>
            <p:spPr bwMode="auto">
              <a:xfrm>
                <a:off x="1452" y="2714"/>
                <a:ext cx="775" cy="1152"/>
              </a:xfrm>
              <a:custGeom>
                <a:avLst/>
                <a:gdLst>
                  <a:gd name="T0" fmla="*/ 0 w 871"/>
                  <a:gd name="T1" fmla="*/ 0 h 871"/>
                  <a:gd name="T2" fmla="*/ 240 w 871"/>
                  <a:gd name="T3" fmla="*/ 0 h 871"/>
                  <a:gd name="T4" fmla="*/ 240 w 871"/>
                  <a:gd name="T5" fmla="*/ 18876 h 871"/>
                  <a:gd name="T6" fmla="*/ 0 60000 65536"/>
                  <a:gd name="T7" fmla="*/ 0 60000 65536"/>
                  <a:gd name="T8" fmla="*/ 0 60000 65536"/>
                  <a:gd name="T9" fmla="*/ 0 w 871"/>
                  <a:gd name="T10" fmla="*/ 0 h 871"/>
                  <a:gd name="T11" fmla="*/ 871 w 871"/>
                  <a:gd name="T12" fmla="*/ 871 h 87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71" h="871">
                    <a:moveTo>
                      <a:pt x="0" y="0"/>
                    </a:moveTo>
                    <a:lnTo>
                      <a:pt x="871" y="0"/>
                    </a:lnTo>
                    <a:lnTo>
                      <a:pt x="871" y="871"/>
                    </a:ln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3" name="Freeform 11"/>
              <p:cNvSpPr>
                <a:spLocks/>
              </p:cNvSpPr>
              <p:nvPr/>
            </p:nvSpPr>
            <p:spPr bwMode="auto">
              <a:xfrm>
                <a:off x="2222" y="2664"/>
                <a:ext cx="933" cy="1194"/>
              </a:xfrm>
              <a:custGeom>
                <a:avLst/>
                <a:gdLst>
                  <a:gd name="T0" fmla="*/ 241 w 1068"/>
                  <a:gd name="T1" fmla="*/ 7 h 1428"/>
                  <a:gd name="T2" fmla="*/ 214 w 1068"/>
                  <a:gd name="T3" fmla="*/ 13 h 1428"/>
                  <a:gd name="T4" fmla="*/ 182 w 1068"/>
                  <a:gd name="T5" fmla="*/ 3 h 1428"/>
                  <a:gd name="T6" fmla="*/ 145 w 1068"/>
                  <a:gd name="T7" fmla="*/ 23 h 1428"/>
                  <a:gd name="T8" fmla="*/ 100 w 1068"/>
                  <a:gd name="T9" fmla="*/ 21 h 1428"/>
                  <a:gd name="T10" fmla="*/ 93 w 1068"/>
                  <a:gd name="T11" fmla="*/ 61 h 1428"/>
                  <a:gd name="T12" fmla="*/ 90 w 1068"/>
                  <a:gd name="T13" fmla="*/ 109 h 1428"/>
                  <a:gd name="T14" fmla="*/ 62 w 1068"/>
                  <a:gd name="T15" fmla="*/ 166 h 1428"/>
                  <a:gd name="T16" fmla="*/ 43 w 1068"/>
                  <a:gd name="T17" fmla="*/ 186 h 1428"/>
                  <a:gd name="T18" fmla="*/ 26 w 1068"/>
                  <a:gd name="T19" fmla="*/ 194 h 1428"/>
                  <a:gd name="T20" fmla="*/ 0 w 1068"/>
                  <a:gd name="T21" fmla="*/ 198 h 142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068"/>
                  <a:gd name="T34" fmla="*/ 0 h 1428"/>
                  <a:gd name="T35" fmla="*/ 1068 w 1068"/>
                  <a:gd name="T36" fmla="*/ 1428 h 142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068" h="1428">
                    <a:moveTo>
                      <a:pt x="1068" y="45"/>
                    </a:moveTo>
                    <a:cubicBezTo>
                      <a:pt x="1047" y="54"/>
                      <a:pt x="986" y="105"/>
                      <a:pt x="942" y="99"/>
                    </a:cubicBezTo>
                    <a:cubicBezTo>
                      <a:pt x="898" y="93"/>
                      <a:pt x="855" y="0"/>
                      <a:pt x="805" y="11"/>
                    </a:cubicBezTo>
                    <a:cubicBezTo>
                      <a:pt x="755" y="22"/>
                      <a:pt x="702" y="145"/>
                      <a:pt x="642" y="168"/>
                    </a:cubicBezTo>
                    <a:cubicBezTo>
                      <a:pt x="582" y="191"/>
                      <a:pt x="482" y="106"/>
                      <a:pt x="444" y="150"/>
                    </a:cubicBezTo>
                    <a:cubicBezTo>
                      <a:pt x="406" y="194"/>
                      <a:pt x="422" y="326"/>
                      <a:pt x="414" y="432"/>
                    </a:cubicBezTo>
                    <a:cubicBezTo>
                      <a:pt x="406" y="538"/>
                      <a:pt x="419" y="659"/>
                      <a:pt x="396" y="786"/>
                    </a:cubicBezTo>
                    <a:cubicBezTo>
                      <a:pt x="373" y="913"/>
                      <a:pt x="307" y="1103"/>
                      <a:pt x="273" y="1194"/>
                    </a:cubicBezTo>
                    <a:cubicBezTo>
                      <a:pt x="239" y="1285"/>
                      <a:pt x="215" y="1299"/>
                      <a:pt x="189" y="1332"/>
                    </a:cubicBezTo>
                    <a:cubicBezTo>
                      <a:pt x="163" y="1365"/>
                      <a:pt x="148" y="1376"/>
                      <a:pt x="117" y="1392"/>
                    </a:cubicBezTo>
                    <a:cubicBezTo>
                      <a:pt x="86" y="1408"/>
                      <a:pt x="24" y="1421"/>
                      <a:pt x="0" y="1428"/>
                    </a:cubicBez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4" name="Freeform 12"/>
              <p:cNvSpPr>
                <a:spLocks/>
              </p:cNvSpPr>
              <p:nvPr/>
            </p:nvSpPr>
            <p:spPr bwMode="auto">
              <a:xfrm>
                <a:off x="2276" y="2127"/>
                <a:ext cx="825" cy="141"/>
              </a:xfrm>
              <a:custGeom>
                <a:avLst/>
                <a:gdLst>
                  <a:gd name="T0" fmla="*/ 0 w 944"/>
                  <a:gd name="T1" fmla="*/ 23 h 169"/>
                  <a:gd name="T2" fmla="*/ 0 w 944"/>
                  <a:gd name="T3" fmla="*/ 0 h 169"/>
                  <a:gd name="T4" fmla="*/ 215 w 944"/>
                  <a:gd name="T5" fmla="*/ 0 h 169"/>
                  <a:gd name="T6" fmla="*/ 215 w 944"/>
                  <a:gd name="T7" fmla="*/ 23 h 169"/>
                  <a:gd name="T8" fmla="*/ 0 w 944"/>
                  <a:gd name="T9" fmla="*/ 23 h 1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44"/>
                  <a:gd name="T16" fmla="*/ 0 h 169"/>
                  <a:gd name="T17" fmla="*/ 944 w 944"/>
                  <a:gd name="T18" fmla="*/ 169 h 1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44" h="169">
                    <a:moveTo>
                      <a:pt x="0" y="169"/>
                    </a:moveTo>
                    <a:lnTo>
                      <a:pt x="0" y="0"/>
                    </a:lnTo>
                    <a:lnTo>
                      <a:pt x="944" y="0"/>
                    </a:lnTo>
                    <a:lnTo>
                      <a:pt x="944" y="169"/>
                    </a:lnTo>
                    <a:lnTo>
                      <a:pt x="0" y="169"/>
                    </a:lnTo>
                    <a:close/>
                  </a:path>
                </a:pathLst>
              </a:custGeom>
              <a:solidFill>
                <a:schemeClr val="bg2"/>
              </a:solidFill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5" name="Line 13"/>
              <p:cNvSpPr>
                <a:spLocks noChangeShapeType="1"/>
              </p:cNvSpPr>
              <p:nvPr/>
            </p:nvSpPr>
            <p:spPr bwMode="auto">
              <a:xfrm flipV="1">
                <a:off x="2276" y="1823"/>
                <a:ext cx="1" cy="446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6" name="Freeform 14"/>
              <p:cNvSpPr>
                <a:spLocks/>
              </p:cNvSpPr>
              <p:nvPr/>
            </p:nvSpPr>
            <p:spPr bwMode="auto">
              <a:xfrm>
                <a:off x="1255" y="1786"/>
                <a:ext cx="888" cy="442"/>
              </a:xfrm>
              <a:custGeom>
                <a:avLst/>
                <a:gdLst>
                  <a:gd name="T0" fmla="*/ 229 w 1017"/>
                  <a:gd name="T1" fmla="*/ 73 h 529"/>
                  <a:gd name="T2" fmla="*/ 0 w 1017"/>
                  <a:gd name="T3" fmla="*/ 73 h 529"/>
                  <a:gd name="T4" fmla="*/ 0 w 1017"/>
                  <a:gd name="T5" fmla="*/ 0 h 529"/>
                  <a:gd name="T6" fmla="*/ 0 60000 65536"/>
                  <a:gd name="T7" fmla="*/ 0 60000 65536"/>
                  <a:gd name="T8" fmla="*/ 0 60000 65536"/>
                  <a:gd name="T9" fmla="*/ 0 w 1017"/>
                  <a:gd name="T10" fmla="*/ 0 h 529"/>
                  <a:gd name="T11" fmla="*/ 1017 w 1017"/>
                  <a:gd name="T12" fmla="*/ 529 h 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17" h="529">
                    <a:moveTo>
                      <a:pt x="1017" y="529"/>
                    </a:moveTo>
                    <a:lnTo>
                      <a:pt x="0" y="529"/>
                    </a:lnTo>
                    <a:lnTo>
                      <a:pt x="0" y="0"/>
                    </a:ln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7" name="Freeform 15"/>
              <p:cNvSpPr>
                <a:spLocks/>
              </p:cNvSpPr>
              <p:nvPr/>
            </p:nvSpPr>
            <p:spPr bwMode="auto">
              <a:xfrm>
                <a:off x="1035" y="1662"/>
                <a:ext cx="220" cy="131"/>
              </a:xfrm>
              <a:custGeom>
                <a:avLst/>
                <a:gdLst>
                  <a:gd name="T0" fmla="*/ 57 w 252"/>
                  <a:gd name="T1" fmla="*/ 22 h 157"/>
                  <a:gd name="T2" fmla="*/ 55 w 252"/>
                  <a:gd name="T3" fmla="*/ 16 h 157"/>
                  <a:gd name="T4" fmla="*/ 47 w 252"/>
                  <a:gd name="T5" fmla="*/ 9 h 157"/>
                  <a:gd name="T6" fmla="*/ 31 w 252"/>
                  <a:gd name="T7" fmla="*/ 3 h 157"/>
                  <a:gd name="T8" fmla="*/ 14 w 252"/>
                  <a:gd name="T9" fmla="*/ 3 h 157"/>
                  <a:gd name="T10" fmla="*/ 0 w 252"/>
                  <a:gd name="T11" fmla="*/ 1 h 15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2"/>
                  <a:gd name="T19" fmla="*/ 0 h 157"/>
                  <a:gd name="T20" fmla="*/ 252 w 252"/>
                  <a:gd name="T21" fmla="*/ 157 h 15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2" h="157">
                    <a:moveTo>
                      <a:pt x="252" y="157"/>
                    </a:moveTo>
                    <a:cubicBezTo>
                      <a:pt x="251" y="151"/>
                      <a:pt x="252" y="137"/>
                      <a:pt x="245" y="122"/>
                    </a:cubicBezTo>
                    <a:cubicBezTo>
                      <a:pt x="238" y="107"/>
                      <a:pt x="227" y="84"/>
                      <a:pt x="210" y="68"/>
                    </a:cubicBezTo>
                    <a:cubicBezTo>
                      <a:pt x="193" y="52"/>
                      <a:pt x="165" y="34"/>
                      <a:pt x="141" y="23"/>
                    </a:cubicBezTo>
                    <a:cubicBezTo>
                      <a:pt x="117" y="12"/>
                      <a:pt x="86" y="8"/>
                      <a:pt x="63" y="4"/>
                    </a:cubicBezTo>
                    <a:cubicBezTo>
                      <a:pt x="40" y="0"/>
                      <a:pt x="13" y="2"/>
                      <a:pt x="0" y="1"/>
                    </a:cubicBez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8" name="Line 16"/>
              <p:cNvSpPr>
                <a:spLocks noChangeShapeType="1"/>
              </p:cNvSpPr>
              <p:nvPr/>
            </p:nvSpPr>
            <p:spPr bwMode="auto">
              <a:xfrm>
                <a:off x="1035" y="1658"/>
                <a:ext cx="1" cy="121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9" name="Freeform 17"/>
              <p:cNvSpPr>
                <a:spLocks/>
              </p:cNvSpPr>
              <p:nvPr/>
            </p:nvSpPr>
            <p:spPr bwMode="auto">
              <a:xfrm>
                <a:off x="1035" y="1769"/>
                <a:ext cx="94" cy="105"/>
              </a:xfrm>
              <a:custGeom>
                <a:avLst/>
                <a:gdLst>
                  <a:gd name="T0" fmla="*/ 0 w 108"/>
                  <a:gd name="T1" fmla="*/ 0 h 126"/>
                  <a:gd name="T2" fmla="*/ 8 w 108"/>
                  <a:gd name="T3" fmla="*/ 3 h 126"/>
                  <a:gd name="T4" fmla="*/ 15 w 108"/>
                  <a:gd name="T5" fmla="*/ 5 h 126"/>
                  <a:gd name="T6" fmla="*/ 22 w 108"/>
                  <a:gd name="T7" fmla="*/ 11 h 126"/>
                  <a:gd name="T8" fmla="*/ 24 w 108"/>
                  <a:gd name="T9" fmla="*/ 18 h 1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8"/>
                  <a:gd name="T16" fmla="*/ 0 h 126"/>
                  <a:gd name="T17" fmla="*/ 108 w 108"/>
                  <a:gd name="T18" fmla="*/ 126 h 1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8" h="126">
                    <a:moveTo>
                      <a:pt x="0" y="0"/>
                    </a:moveTo>
                    <a:cubicBezTo>
                      <a:pt x="6" y="2"/>
                      <a:pt x="24" y="9"/>
                      <a:pt x="35" y="14"/>
                    </a:cubicBezTo>
                    <a:cubicBezTo>
                      <a:pt x="46" y="19"/>
                      <a:pt x="55" y="21"/>
                      <a:pt x="66" y="32"/>
                    </a:cubicBezTo>
                    <a:cubicBezTo>
                      <a:pt x="77" y="43"/>
                      <a:pt x="92" y="62"/>
                      <a:pt x="99" y="78"/>
                    </a:cubicBezTo>
                    <a:cubicBezTo>
                      <a:pt x="106" y="94"/>
                      <a:pt x="106" y="116"/>
                      <a:pt x="108" y="126"/>
                    </a:cubicBez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0" name="Freeform 18"/>
              <p:cNvSpPr>
                <a:spLocks/>
              </p:cNvSpPr>
              <p:nvPr/>
            </p:nvSpPr>
            <p:spPr bwMode="auto">
              <a:xfrm>
                <a:off x="748" y="1864"/>
                <a:ext cx="380" cy="850"/>
              </a:xfrm>
              <a:custGeom>
                <a:avLst/>
                <a:gdLst>
                  <a:gd name="T0" fmla="*/ 99 w 435"/>
                  <a:gd name="T1" fmla="*/ 0 h 992"/>
                  <a:gd name="T2" fmla="*/ 99 w 435"/>
                  <a:gd name="T3" fmla="*/ 75 h 992"/>
                  <a:gd name="T4" fmla="*/ 0 w 435"/>
                  <a:gd name="T5" fmla="*/ 75 h 992"/>
                  <a:gd name="T6" fmla="*/ 0 w 435"/>
                  <a:gd name="T7" fmla="*/ 182 h 9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5"/>
                  <a:gd name="T13" fmla="*/ 0 h 992"/>
                  <a:gd name="T14" fmla="*/ 435 w 435"/>
                  <a:gd name="T15" fmla="*/ 992 h 9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5" h="992">
                    <a:moveTo>
                      <a:pt x="435" y="0"/>
                    </a:moveTo>
                    <a:lnTo>
                      <a:pt x="435" y="411"/>
                    </a:lnTo>
                    <a:lnTo>
                      <a:pt x="0" y="411"/>
                    </a:lnTo>
                    <a:lnTo>
                      <a:pt x="0" y="992"/>
                    </a:ln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1" name="Freeform 19"/>
              <p:cNvSpPr>
                <a:spLocks/>
              </p:cNvSpPr>
              <p:nvPr/>
            </p:nvSpPr>
            <p:spPr bwMode="auto">
              <a:xfrm>
                <a:off x="2143" y="1823"/>
                <a:ext cx="1" cy="412"/>
              </a:xfrm>
              <a:custGeom>
                <a:avLst/>
                <a:gdLst>
                  <a:gd name="T0" fmla="*/ 0 w 2"/>
                  <a:gd name="T1" fmla="*/ 70 h 492"/>
                  <a:gd name="T2" fmla="*/ 1 w 2"/>
                  <a:gd name="T3" fmla="*/ 0 h 492"/>
                  <a:gd name="T4" fmla="*/ 0 60000 65536"/>
                  <a:gd name="T5" fmla="*/ 0 60000 65536"/>
                  <a:gd name="T6" fmla="*/ 0 w 2"/>
                  <a:gd name="T7" fmla="*/ 0 h 492"/>
                  <a:gd name="T8" fmla="*/ 2 w 2"/>
                  <a:gd name="T9" fmla="*/ 492 h 49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" h="492">
                    <a:moveTo>
                      <a:pt x="0" y="492"/>
                    </a:moveTo>
                    <a:lnTo>
                      <a:pt x="2" y="0"/>
                    </a:ln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2" name="Freeform 20"/>
              <p:cNvSpPr>
                <a:spLocks/>
              </p:cNvSpPr>
              <p:nvPr/>
            </p:nvSpPr>
            <p:spPr bwMode="auto">
              <a:xfrm>
                <a:off x="2276" y="1681"/>
                <a:ext cx="103" cy="147"/>
              </a:xfrm>
              <a:custGeom>
                <a:avLst/>
                <a:gdLst>
                  <a:gd name="T0" fmla="*/ 0 w 118"/>
                  <a:gd name="T1" fmla="*/ 24 h 176"/>
                  <a:gd name="T2" fmla="*/ 3 w 118"/>
                  <a:gd name="T3" fmla="*/ 16 h 176"/>
                  <a:gd name="T4" fmla="*/ 7 w 118"/>
                  <a:gd name="T5" fmla="*/ 8 h 176"/>
                  <a:gd name="T6" fmla="*/ 26 w 118"/>
                  <a:gd name="T7" fmla="*/ 0 h 17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8"/>
                  <a:gd name="T13" fmla="*/ 0 h 176"/>
                  <a:gd name="T14" fmla="*/ 118 w 118"/>
                  <a:gd name="T15" fmla="*/ 176 h 17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8" h="176">
                    <a:moveTo>
                      <a:pt x="0" y="176"/>
                    </a:moveTo>
                    <a:cubicBezTo>
                      <a:pt x="1" y="165"/>
                      <a:pt x="1" y="132"/>
                      <a:pt x="6" y="111"/>
                    </a:cubicBezTo>
                    <a:cubicBezTo>
                      <a:pt x="11" y="90"/>
                      <a:pt x="12" y="69"/>
                      <a:pt x="31" y="51"/>
                    </a:cubicBezTo>
                    <a:cubicBezTo>
                      <a:pt x="50" y="33"/>
                      <a:pt x="100" y="11"/>
                      <a:pt x="118" y="0"/>
                    </a:cubicBez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3" name="Freeform 21"/>
              <p:cNvSpPr>
                <a:spLocks/>
              </p:cNvSpPr>
              <p:nvPr/>
            </p:nvSpPr>
            <p:spPr bwMode="auto">
              <a:xfrm>
                <a:off x="2379" y="1574"/>
                <a:ext cx="0" cy="115"/>
              </a:xfrm>
              <a:custGeom>
                <a:avLst/>
                <a:gdLst>
                  <a:gd name="T0" fmla="*/ 0 w 1"/>
                  <a:gd name="T1" fmla="*/ 20 h 137"/>
                  <a:gd name="T2" fmla="*/ 0 w 1"/>
                  <a:gd name="T3" fmla="*/ 19 h 137"/>
                  <a:gd name="T4" fmla="*/ 0 w 1"/>
                  <a:gd name="T5" fmla="*/ 0 h 137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137"/>
                  <a:gd name="T11" fmla="*/ 0 w 1"/>
                  <a:gd name="T12" fmla="*/ 137 h 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137">
                    <a:moveTo>
                      <a:pt x="0" y="137"/>
                    </a:moveTo>
                    <a:lnTo>
                      <a:pt x="0" y="128"/>
                    </a:lnTo>
                    <a:lnTo>
                      <a:pt x="1" y="0"/>
                    </a:ln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4" name="Freeform 22"/>
              <p:cNvSpPr>
                <a:spLocks/>
              </p:cNvSpPr>
              <p:nvPr/>
            </p:nvSpPr>
            <p:spPr bwMode="auto">
              <a:xfrm>
                <a:off x="2143" y="1570"/>
                <a:ext cx="243" cy="266"/>
              </a:xfrm>
              <a:custGeom>
                <a:avLst/>
                <a:gdLst>
                  <a:gd name="T0" fmla="*/ 61 w 279"/>
                  <a:gd name="T1" fmla="*/ 0 h 304"/>
                  <a:gd name="T2" fmla="*/ 22 w 279"/>
                  <a:gd name="T3" fmla="*/ 10 h 304"/>
                  <a:gd name="T4" fmla="*/ 6 w 279"/>
                  <a:gd name="T5" fmla="*/ 30 h 304"/>
                  <a:gd name="T6" fmla="*/ 0 w 279"/>
                  <a:gd name="T7" fmla="*/ 71 h 30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9"/>
                  <a:gd name="T13" fmla="*/ 0 h 304"/>
                  <a:gd name="T14" fmla="*/ 279 w 279"/>
                  <a:gd name="T15" fmla="*/ 304 h 30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9" h="304">
                    <a:moveTo>
                      <a:pt x="279" y="0"/>
                    </a:moveTo>
                    <a:cubicBezTo>
                      <a:pt x="250" y="7"/>
                      <a:pt x="144" y="22"/>
                      <a:pt x="102" y="43"/>
                    </a:cubicBezTo>
                    <a:cubicBezTo>
                      <a:pt x="60" y="64"/>
                      <a:pt x="44" y="86"/>
                      <a:pt x="27" y="129"/>
                    </a:cubicBezTo>
                    <a:cubicBezTo>
                      <a:pt x="10" y="172"/>
                      <a:pt x="6" y="268"/>
                      <a:pt x="0" y="304"/>
                    </a:cubicBez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5" name="Line 23"/>
              <p:cNvSpPr>
                <a:spLocks noChangeShapeType="1"/>
              </p:cNvSpPr>
              <p:nvPr/>
            </p:nvSpPr>
            <p:spPr bwMode="auto">
              <a:xfrm>
                <a:off x="3094" y="2200"/>
                <a:ext cx="2051" cy="1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6" name="Line 25"/>
              <p:cNvSpPr>
                <a:spLocks noChangeShapeType="1"/>
              </p:cNvSpPr>
              <p:nvPr/>
            </p:nvSpPr>
            <p:spPr bwMode="auto">
              <a:xfrm>
                <a:off x="1701" y="2629"/>
                <a:ext cx="0" cy="8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7" name="Line 26"/>
              <p:cNvSpPr>
                <a:spLocks noChangeShapeType="1"/>
              </p:cNvSpPr>
              <p:nvPr/>
            </p:nvSpPr>
            <p:spPr bwMode="auto">
              <a:xfrm>
                <a:off x="1981" y="2627"/>
                <a:ext cx="1" cy="8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8" name="Line 28"/>
              <p:cNvSpPr>
                <a:spLocks noChangeShapeType="1"/>
              </p:cNvSpPr>
              <p:nvPr/>
            </p:nvSpPr>
            <p:spPr bwMode="auto">
              <a:xfrm>
                <a:off x="3306" y="2628"/>
                <a:ext cx="1" cy="81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9" name="Line 30"/>
              <p:cNvSpPr>
                <a:spLocks noChangeShapeType="1"/>
              </p:cNvSpPr>
              <p:nvPr/>
            </p:nvSpPr>
            <p:spPr bwMode="auto">
              <a:xfrm>
                <a:off x="3608" y="2628"/>
                <a:ext cx="1" cy="81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0" name="Line 32"/>
              <p:cNvSpPr>
                <a:spLocks noChangeShapeType="1"/>
              </p:cNvSpPr>
              <p:nvPr/>
            </p:nvSpPr>
            <p:spPr bwMode="auto">
              <a:xfrm>
                <a:off x="3911" y="2623"/>
                <a:ext cx="1" cy="8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1" name="Line 34"/>
              <p:cNvSpPr>
                <a:spLocks noChangeShapeType="1"/>
              </p:cNvSpPr>
              <p:nvPr/>
            </p:nvSpPr>
            <p:spPr bwMode="auto">
              <a:xfrm>
                <a:off x="4200" y="2628"/>
                <a:ext cx="0" cy="81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2" name="Line 36"/>
              <p:cNvSpPr>
                <a:spLocks noChangeShapeType="1"/>
              </p:cNvSpPr>
              <p:nvPr/>
            </p:nvSpPr>
            <p:spPr bwMode="auto">
              <a:xfrm>
                <a:off x="4494" y="2622"/>
                <a:ext cx="1" cy="8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3" name="Line 38"/>
              <p:cNvSpPr>
                <a:spLocks noChangeShapeType="1"/>
              </p:cNvSpPr>
              <p:nvPr/>
            </p:nvSpPr>
            <p:spPr bwMode="auto">
              <a:xfrm>
                <a:off x="4790" y="2624"/>
                <a:ext cx="1" cy="8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4" name="Line 39"/>
              <p:cNvSpPr>
                <a:spLocks noChangeShapeType="1"/>
              </p:cNvSpPr>
              <p:nvPr/>
            </p:nvSpPr>
            <p:spPr bwMode="auto">
              <a:xfrm>
                <a:off x="5078" y="2622"/>
                <a:ext cx="1" cy="8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5" name="Oval 40"/>
              <p:cNvSpPr>
                <a:spLocks noChangeArrowheads="1"/>
              </p:cNvSpPr>
              <p:nvPr/>
            </p:nvSpPr>
            <p:spPr bwMode="auto">
              <a:xfrm>
                <a:off x="2735" y="2683"/>
                <a:ext cx="85" cy="81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altLang="en-US"/>
              </a:p>
            </p:txBody>
          </p:sp>
          <p:sp>
            <p:nvSpPr>
              <p:cNvPr id="37926" name="Text Box 41"/>
              <p:cNvSpPr txBox="1">
                <a:spLocks noChangeArrowheads="1"/>
              </p:cNvSpPr>
              <p:nvPr/>
            </p:nvSpPr>
            <p:spPr bwMode="auto">
              <a:xfrm>
                <a:off x="1256" y="2979"/>
                <a:ext cx="1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000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37927" name="Text Box 42"/>
              <p:cNvSpPr txBox="1">
                <a:spLocks noChangeArrowheads="1"/>
              </p:cNvSpPr>
              <p:nvPr/>
            </p:nvSpPr>
            <p:spPr bwMode="auto">
              <a:xfrm>
                <a:off x="2233" y="2979"/>
                <a:ext cx="14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000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37928" name="Text Box 43"/>
              <p:cNvSpPr txBox="1">
                <a:spLocks noChangeArrowheads="1"/>
              </p:cNvSpPr>
              <p:nvPr/>
            </p:nvSpPr>
            <p:spPr bwMode="auto">
              <a:xfrm>
                <a:off x="1277" y="2601"/>
                <a:ext cx="18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000">
                    <a:latin typeface="Tahoma" pitchFamily="34" charset="0"/>
                  </a:rPr>
                  <a:t>C</a:t>
                </a:r>
              </a:p>
            </p:txBody>
          </p:sp>
          <p:sp>
            <p:nvSpPr>
              <p:cNvPr id="37929" name="Text Box 44"/>
              <p:cNvSpPr txBox="1">
                <a:spLocks noChangeArrowheads="1"/>
              </p:cNvSpPr>
              <p:nvPr/>
            </p:nvSpPr>
            <p:spPr bwMode="auto">
              <a:xfrm>
                <a:off x="2215" y="2582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000">
                    <a:latin typeface="Tahoma" pitchFamily="34" charset="0"/>
                  </a:rPr>
                  <a:t>D</a:t>
                </a:r>
              </a:p>
            </p:txBody>
          </p:sp>
          <p:sp>
            <p:nvSpPr>
              <p:cNvPr id="37930" name="Line 45"/>
              <p:cNvSpPr>
                <a:spLocks noChangeShapeType="1"/>
              </p:cNvSpPr>
              <p:nvPr/>
            </p:nvSpPr>
            <p:spPr bwMode="auto">
              <a:xfrm>
                <a:off x="1466" y="3087"/>
                <a:ext cx="76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1" name="Text Box 46"/>
              <p:cNvSpPr txBox="1">
                <a:spLocks noChangeArrowheads="1"/>
              </p:cNvSpPr>
              <p:nvPr/>
            </p:nvSpPr>
            <p:spPr bwMode="auto">
              <a:xfrm>
                <a:off x="1742" y="2766"/>
                <a:ext cx="232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4000">
                    <a:solidFill>
                      <a:srgbClr val="FF00FF"/>
                    </a:solidFill>
                    <a:latin typeface="Times New Roman" pitchFamily="18" charset="0"/>
                  </a:rPr>
                  <a:t>.</a:t>
                </a:r>
              </a:p>
            </p:txBody>
          </p:sp>
        </p:grpSp>
        <p:sp>
          <p:nvSpPr>
            <p:cNvPr id="37896" name="Rectangle 50"/>
            <p:cNvSpPr>
              <a:spLocks noChangeArrowheads="1"/>
            </p:cNvSpPr>
            <p:nvPr/>
          </p:nvSpPr>
          <p:spPr bwMode="auto">
            <a:xfrm>
              <a:off x="2221" y="2499"/>
              <a:ext cx="953" cy="16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7897" name="Text Box 55"/>
            <p:cNvSpPr txBox="1">
              <a:spLocks noChangeArrowheads="1"/>
            </p:cNvSpPr>
            <p:nvPr/>
          </p:nvSpPr>
          <p:spPr bwMode="auto">
            <a:xfrm>
              <a:off x="1746" y="3067"/>
              <a:ext cx="36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solidFill>
                    <a:srgbClr val="FFFF00"/>
                  </a:solidFill>
                  <a:latin typeface="Arial" charset="0"/>
                </a:rPr>
                <a:t>O</a:t>
              </a:r>
            </a:p>
          </p:txBody>
        </p:sp>
      </p:grpSp>
      <p:sp>
        <p:nvSpPr>
          <p:cNvPr id="11321" name="Rectangle 57"/>
          <p:cNvSpPr>
            <a:spLocks noChangeArrowheads="1"/>
          </p:cNvSpPr>
          <p:nvPr/>
        </p:nvSpPr>
        <p:spPr bwMode="auto">
          <a:xfrm>
            <a:off x="5026025" y="4033838"/>
            <a:ext cx="3889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en-US">
                <a:latin typeface="Arial" charset="0"/>
              </a:rPr>
              <a:t>CD, AC, BD là các tiếp tuyến của đường tròn 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990600" y="5638800"/>
            <a:ext cx="7239000" cy="5334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Thước cặp (pan – me) dùng để đo đường kính của một vật hình trò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21" grpId="0"/>
      <p:bldP spid="4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770188" y="4192588"/>
            <a:ext cx="2038350" cy="1295400"/>
            <a:chOff x="975" y="2205"/>
            <a:chExt cx="1349" cy="839"/>
          </a:xfrm>
        </p:grpSpPr>
        <p:sp>
          <p:nvSpPr>
            <p:cNvPr id="38958" name="Oval 4"/>
            <p:cNvSpPr>
              <a:spLocks noChangeArrowheads="1"/>
            </p:cNvSpPr>
            <p:nvPr/>
          </p:nvSpPr>
          <p:spPr bwMode="auto">
            <a:xfrm>
              <a:off x="1264" y="2205"/>
              <a:ext cx="840" cy="839"/>
            </a:xfrm>
            <a:prstGeom prst="ellipse">
              <a:avLst/>
            </a:prstGeom>
            <a:gradFill rotWithShape="1">
              <a:gsLst>
                <a:gs pos="0">
                  <a:srgbClr val="333399"/>
                </a:gs>
                <a:gs pos="100000">
                  <a:srgbClr val="800080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8959" name="Text Box 5"/>
            <p:cNvSpPr txBox="1">
              <a:spLocks noChangeArrowheads="1"/>
            </p:cNvSpPr>
            <p:nvPr/>
          </p:nvSpPr>
          <p:spPr bwMode="auto">
            <a:xfrm>
              <a:off x="975" y="2494"/>
              <a:ext cx="200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latin typeface="Tahoma" pitchFamily="34" charset="0"/>
                </a:rPr>
                <a:t>A</a:t>
              </a:r>
            </a:p>
          </p:txBody>
        </p:sp>
        <p:sp>
          <p:nvSpPr>
            <p:cNvPr id="38960" name="Text Box 6"/>
            <p:cNvSpPr txBox="1">
              <a:spLocks noChangeArrowheads="1"/>
            </p:cNvSpPr>
            <p:nvPr/>
          </p:nvSpPr>
          <p:spPr bwMode="auto">
            <a:xfrm>
              <a:off x="2131" y="2512"/>
              <a:ext cx="193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latin typeface="Tahoma" pitchFamily="34" charset="0"/>
                </a:rPr>
                <a:t>B</a:t>
              </a:r>
            </a:p>
          </p:txBody>
        </p:sp>
        <p:sp>
          <p:nvSpPr>
            <p:cNvPr id="38961" name="Line 7"/>
            <p:cNvSpPr>
              <a:spLocks noChangeShapeType="1"/>
            </p:cNvSpPr>
            <p:nvPr/>
          </p:nvSpPr>
          <p:spPr bwMode="auto">
            <a:xfrm>
              <a:off x="1286" y="2638"/>
              <a:ext cx="83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476375" y="1958975"/>
            <a:ext cx="6335713" cy="3571875"/>
            <a:chOff x="485" y="902"/>
            <a:chExt cx="4717" cy="2601"/>
          </a:xfrm>
        </p:grpSpPr>
        <p:sp>
          <p:nvSpPr>
            <p:cNvPr id="38930" name="Freeform 9"/>
            <p:cNvSpPr>
              <a:spLocks/>
            </p:cNvSpPr>
            <p:nvPr/>
          </p:nvSpPr>
          <p:spPr bwMode="auto">
            <a:xfrm>
              <a:off x="1237" y="2031"/>
              <a:ext cx="6" cy="1472"/>
            </a:xfrm>
            <a:custGeom>
              <a:avLst/>
              <a:gdLst>
                <a:gd name="T0" fmla="*/ 365 w 4"/>
                <a:gd name="T1" fmla="*/ 19812 h 1135"/>
                <a:gd name="T2" fmla="*/ 0 w 4"/>
                <a:gd name="T3" fmla="*/ 0 h 1135"/>
                <a:gd name="T4" fmla="*/ 0 60000 65536"/>
                <a:gd name="T5" fmla="*/ 0 60000 65536"/>
                <a:gd name="T6" fmla="*/ 0 w 4"/>
                <a:gd name="T7" fmla="*/ 0 h 1135"/>
                <a:gd name="T8" fmla="*/ 4 w 4"/>
                <a:gd name="T9" fmla="*/ 1135 h 11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1135">
                  <a:moveTo>
                    <a:pt x="4" y="1135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1" name="Freeform 10"/>
            <p:cNvSpPr>
              <a:spLocks/>
            </p:cNvSpPr>
            <p:nvPr/>
          </p:nvSpPr>
          <p:spPr bwMode="auto">
            <a:xfrm>
              <a:off x="2075" y="2180"/>
              <a:ext cx="3127" cy="24"/>
            </a:xfrm>
            <a:custGeom>
              <a:avLst/>
              <a:gdLst>
                <a:gd name="T0" fmla="*/ 49 w 2410"/>
                <a:gd name="T1" fmla="*/ 248 h 19"/>
                <a:gd name="T2" fmla="*/ 0 w 2410"/>
                <a:gd name="T3" fmla="*/ 120 h 19"/>
                <a:gd name="T4" fmla="*/ 13633 w 2410"/>
                <a:gd name="T5" fmla="*/ 0 h 19"/>
                <a:gd name="T6" fmla="*/ 13671 w 2410"/>
                <a:gd name="T7" fmla="*/ 0 h 19"/>
                <a:gd name="T8" fmla="*/ 42288 w 2410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10"/>
                <a:gd name="T16" fmla="*/ 0 h 19"/>
                <a:gd name="T17" fmla="*/ 2410 w 2410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10" h="19">
                  <a:moveTo>
                    <a:pt x="3" y="19"/>
                  </a:moveTo>
                  <a:lnTo>
                    <a:pt x="0" y="9"/>
                  </a:lnTo>
                  <a:lnTo>
                    <a:pt x="777" y="0"/>
                  </a:lnTo>
                  <a:lnTo>
                    <a:pt x="779" y="0"/>
                  </a:lnTo>
                  <a:lnTo>
                    <a:pt x="2410" y="0"/>
                  </a:ln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2" name="Freeform 11"/>
            <p:cNvSpPr>
              <a:spLocks/>
            </p:cNvSpPr>
            <p:nvPr/>
          </p:nvSpPr>
          <p:spPr bwMode="auto">
            <a:xfrm>
              <a:off x="485" y="2181"/>
              <a:ext cx="751" cy="1322"/>
            </a:xfrm>
            <a:custGeom>
              <a:avLst/>
              <a:gdLst>
                <a:gd name="T0" fmla="*/ 0 w 798"/>
                <a:gd name="T1" fmla="*/ 0 h 1404"/>
                <a:gd name="T2" fmla="*/ 161 w 798"/>
                <a:gd name="T3" fmla="*/ 185 h 1404"/>
                <a:gd name="T4" fmla="*/ 214 w 798"/>
                <a:gd name="T5" fmla="*/ 508 h 1404"/>
                <a:gd name="T6" fmla="*/ 312 w 798"/>
                <a:gd name="T7" fmla="*/ 691 h 1404"/>
                <a:gd name="T8" fmla="*/ 408 w 798"/>
                <a:gd name="T9" fmla="*/ 717 h 14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98"/>
                <a:gd name="T16" fmla="*/ 0 h 1404"/>
                <a:gd name="T17" fmla="*/ 798 w 798"/>
                <a:gd name="T18" fmla="*/ 1404 h 14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98" h="1404">
                  <a:moveTo>
                    <a:pt x="0" y="0"/>
                  </a:moveTo>
                  <a:cubicBezTo>
                    <a:pt x="52" y="59"/>
                    <a:pt x="244" y="198"/>
                    <a:pt x="313" y="362"/>
                  </a:cubicBezTo>
                  <a:cubicBezTo>
                    <a:pt x="382" y="526"/>
                    <a:pt x="367" y="821"/>
                    <a:pt x="416" y="984"/>
                  </a:cubicBezTo>
                  <a:cubicBezTo>
                    <a:pt x="465" y="1146"/>
                    <a:pt x="544" y="1268"/>
                    <a:pt x="608" y="1336"/>
                  </a:cubicBezTo>
                  <a:cubicBezTo>
                    <a:pt x="672" y="1404"/>
                    <a:pt x="759" y="1378"/>
                    <a:pt x="798" y="1389"/>
                  </a:cubicBez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3" name="Freeform 12"/>
            <p:cNvSpPr>
              <a:spLocks/>
            </p:cNvSpPr>
            <p:nvPr/>
          </p:nvSpPr>
          <p:spPr bwMode="auto">
            <a:xfrm>
              <a:off x="1239" y="2189"/>
              <a:ext cx="879" cy="2"/>
            </a:xfrm>
            <a:custGeom>
              <a:avLst/>
              <a:gdLst>
                <a:gd name="T0" fmla="*/ 0 w 678"/>
                <a:gd name="T1" fmla="*/ 0 h 2"/>
                <a:gd name="T2" fmla="*/ 11069 w 678"/>
                <a:gd name="T3" fmla="*/ 2 h 2"/>
                <a:gd name="T4" fmla="*/ 11796 w 678"/>
                <a:gd name="T5" fmla="*/ 2 h 2"/>
                <a:gd name="T6" fmla="*/ 0 60000 65536"/>
                <a:gd name="T7" fmla="*/ 0 60000 65536"/>
                <a:gd name="T8" fmla="*/ 0 60000 65536"/>
                <a:gd name="T9" fmla="*/ 0 w 678"/>
                <a:gd name="T10" fmla="*/ 0 h 2"/>
                <a:gd name="T11" fmla="*/ 678 w 678"/>
                <a:gd name="T12" fmla="*/ 2 h 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8" h="2">
                  <a:moveTo>
                    <a:pt x="0" y="0"/>
                  </a:moveTo>
                  <a:lnTo>
                    <a:pt x="636" y="2"/>
                  </a:lnTo>
                  <a:lnTo>
                    <a:pt x="678" y="2"/>
                  </a:ln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4" name="Freeform 13"/>
            <p:cNvSpPr>
              <a:spLocks/>
            </p:cNvSpPr>
            <p:nvPr/>
          </p:nvSpPr>
          <p:spPr bwMode="auto">
            <a:xfrm>
              <a:off x="2134" y="1189"/>
              <a:ext cx="6" cy="455"/>
            </a:xfrm>
            <a:custGeom>
              <a:avLst/>
              <a:gdLst>
                <a:gd name="T0" fmla="*/ 35 w 5"/>
                <a:gd name="T1" fmla="*/ 6102 h 351"/>
                <a:gd name="T2" fmla="*/ 0 w 5"/>
                <a:gd name="T3" fmla="*/ 0 h 351"/>
                <a:gd name="T4" fmla="*/ 0 60000 65536"/>
                <a:gd name="T5" fmla="*/ 0 60000 65536"/>
                <a:gd name="T6" fmla="*/ 0 w 5"/>
                <a:gd name="T7" fmla="*/ 0 h 351"/>
                <a:gd name="T8" fmla="*/ 5 w 5"/>
                <a:gd name="T9" fmla="*/ 351 h 35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351">
                  <a:moveTo>
                    <a:pt x="5" y="351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5" name="Freeform 14"/>
            <p:cNvSpPr>
              <a:spLocks/>
            </p:cNvSpPr>
            <p:nvPr/>
          </p:nvSpPr>
          <p:spPr bwMode="auto">
            <a:xfrm>
              <a:off x="1031" y="1145"/>
              <a:ext cx="958" cy="498"/>
            </a:xfrm>
            <a:custGeom>
              <a:avLst/>
              <a:gdLst>
                <a:gd name="T0" fmla="*/ 528 w 1017"/>
                <a:gd name="T1" fmla="*/ 273 h 529"/>
                <a:gd name="T2" fmla="*/ 0 w 1017"/>
                <a:gd name="T3" fmla="*/ 273 h 529"/>
                <a:gd name="T4" fmla="*/ 0 w 1017"/>
                <a:gd name="T5" fmla="*/ 0 h 529"/>
                <a:gd name="T6" fmla="*/ 0 60000 65536"/>
                <a:gd name="T7" fmla="*/ 0 60000 65536"/>
                <a:gd name="T8" fmla="*/ 0 60000 65536"/>
                <a:gd name="T9" fmla="*/ 0 w 1017"/>
                <a:gd name="T10" fmla="*/ 0 h 529"/>
                <a:gd name="T11" fmla="*/ 1017 w 1017"/>
                <a:gd name="T12" fmla="*/ 529 h 5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7" h="529">
                  <a:moveTo>
                    <a:pt x="1017" y="529"/>
                  </a:moveTo>
                  <a:lnTo>
                    <a:pt x="0" y="529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6" name="Freeform 15"/>
            <p:cNvSpPr>
              <a:spLocks/>
            </p:cNvSpPr>
            <p:nvPr/>
          </p:nvSpPr>
          <p:spPr bwMode="auto">
            <a:xfrm>
              <a:off x="794" y="1006"/>
              <a:ext cx="237" cy="148"/>
            </a:xfrm>
            <a:custGeom>
              <a:avLst/>
              <a:gdLst>
                <a:gd name="T0" fmla="*/ 129 w 252"/>
                <a:gd name="T1" fmla="*/ 82 h 157"/>
                <a:gd name="T2" fmla="*/ 125 w 252"/>
                <a:gd name="T3" fmla="*/ 63 h 157"/>
                <a:gd name="T4" fmla="*/ 107 w 252"/>
                <a:gd name="T5" fmla="*/ 36 h 157"/>
                <a:gd name="T6" fmla="*/ 72 w 252"/>
                <a:gd name="T7" fmla="*/ 12 h 157"/>
                <a:gd name="T8" fmla="*/ 32 w 252"/>
                <a:gd name="T9" fmla="*/ 4 h 157"/>
                <a:gd name="T10" fmla="*/ 0 w 252"/>
                <a:gd name="T11" fmla="*/ 1 h 1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2"/>
                <a:gd name="T19" fmla="*/ 0 h 157"/>
                <a:gd name="T20" fmla="*/ 252 w 252"/>
                <a:gd name="T21" fmla="*/ 157 h 15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2" h="157">
                  <a:moveTo>
                    <a:pt x="252" y="157"/>
                  </a:moveTo>
                  <a:cubicBezTo>
                    <a:pt x="251" y="151"/>
                    <a:pt x="252" y="137"/>
                    <a:pt x="245" y="122"/>
                  </a:cubicBezTo>
                  <a:cubicBezTo>
                    <a:pt x="238" y="107"/>
                    <a:pt x="227" y="84"/>
                    <a:pt x="210" y="68"/>
                  </a:cubicBezTo>
                  <a:cubicBezTo>
                    <a:pt x="193" y="52"/>
                    <a:pt x="165" y="34"/>
                    <a:pt x="141" y="23"/>
                  </a:cubicBezTo>
                  <a:cubicBezTo>
                    <a:pt x="117" y="12"/>
                    <a:pt x="86" y="8"/>
                    <a:pt x="63" y="4"/>
                  </a:cubicBezTo>
                  <a:cubicBezTo>
                    <a:pt x="40" y="0"/>
                    <a:pt x="13" y="2"/>
                    <a:pt x="0" y="1"/>
                  </a:cubicBez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7" name="Line 16"/>
            <p:cNvSpPr>
              <a:spLocks noChangeShapeType="1"/>
            </p:cNvSpPr>
            <p:nvPr/>
          </p:nvSpPr>
          <p:spPr bwMode="auto">
            <a:xfrm>
              <a:off x="795" y="1001"/>
              <a:ext cx="1" cy="13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8" name="Freeform 17"/>
            <p:cNvSpPr>
              <a:spLocks/>
            </p:cNvSpPr>
            <p:nvPr/>
          </p:nvSpPr>
          <p:spPr bwMode="auto">
            <a:xfrm>
              <a:off x="794" y="1126"/>
              <a:ext cx="102" cy="118"/>
            </a:xfrm>
            <a:custGeom>
              <a:avLst/>
              <a:gdLst>
                <a:gd name="T0" fmla="*/ 0 w 108"/>
                <a:gd name="T1" fmla="*/ 0 h 126"/>
                <a:gd name="T2" fmla="*/ 20 w 108"/>
                <a:gd name="T3" fmla="*/ 7 h 126"/>
                <a:gd name="T4" fmla="*/ 36 w 108"/>
                <a:gd name="T5" fmla="*/ 16 h 126"/>
                <a:gd name="T6" fmla="*/ 54 w 108"/>
                <a:gd name="T7" fmla="*/ 37 h 126"/>
                <a:gd name="T8" fmla="*/ 58 w 108"/>
                <a:gd name="T9" fmla="*/ 62 h 1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"/>
                <a:gd name="T16" fmla="*/ 0 h 126"/>
                <a:gd name="T17" fmla="*/ 108 w 108"/>
                <a:gd name="T18" fmla="*/ 126 h 1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" h="126">
                  <a:moveTo>
                    <a:pt x="0" y="0"/>
                  </a:moveTo>
                  <a:cubicBezTo>
                    <a:pt x="6" y="2"/>
                    <a:pt x="24" y="9"/>
                    <a:pt x="35" y="14"/>
                  </a:cubicBezTo>
                  <a:cubicBezTo>
                    <a:pt x="46" y="19"/>
                    <a:pt x="55" y="21"/>
                    <a:pt x="66" y="32"/>
                  </a:cubicBezTo>
                  <a:cubicBezTo>
                    <a:pt x="77" y="43"/>
                    <a:pt x="92" y="62"/>
                    <a:pt x="99" y="78"/>
                  </a:cubicBezTo>
                  <a:cubicBezTo>
                    <a:pt x="106" y="94"/>
                    <a:pt x="106" y="116"/>
                    <a:pt x="108" y="126"/>
                  </a:cubicBez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9" name="Freeform 18"/>
            <p:cNvSpPr>
              <a:spLocks/>
            </p:cNvSpPr>
            <p:nvPr/>
          </p:nvSpPr>
          <p:spPr bwMode="auto">
            <a:xfrm>
              <a:off x="485" y="1234"/>
              <a:ext cx="410" cy="956"/>
            </a:xfrm>
            <a:custGeom>
              <a:avLst/>
              <a:gdLst>
                <a:gd name="T0" fmla="*/ 226 w 435"/>
                <a:gd name="T1" fmla="*/ 0 h 992"/>
                <a:gd name="T2" fmla="*/ 226 w 435"/>
                <a:gd name="T3" fmla="*/ 274 h 992"/>
                <a:gd name="T4" fmla="*/ 0 w 435"/>
                <a:gd name="T5" fmla="*/ 274 h 992"/>
                <a:gd name="T6" fmla="*/ 0 w 435"/>
                <a:gd name="T7" fmla="*/ 660 h 9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5"/>
                <a:gd name="T13" fmla="*/ 0 h 992"/>
                <a:gd name="T14" fmla="*/ 435 w 435"/>
                <a:gd name="T15" fmla="*/ 992 h 9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5" h="992">
                  <a:moveTo>
                    <a:pt x="435" y="0"/>
                  </a:moveTo>
                  <a:lnTo>
                    <a:pt x="435" y="411"/>
                  </a:lnTo>
                  <a:lnTo>
                    <a:pt x="0" y="411"/>
                  </a:lnTo>
                  <a:lnTo>
                    <a:pt x="0" y="992"/>
                  </a:ln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0" name="Freeform 19"/>
            <p:cNvSpPr>
              <a:spLocks/>
            </p:cNvSpPr>
            <p:nvPr/>
          </p:nvSpPr>
          <p:spPr bwMode="auto">
            <a:xfrm>
              <a:off x="1989" y="1187"/>
              <a:ext cx="1" cy="464"/>
            </a:xfrm>
            <a:custGeom>
              <a:avLst/>
              <a:gdLst>
                <a:gd name="T0" fmla="*/ 0 w 2"/>
                <a:gd name="T1" fmla="*/ 257 h 492"/>
                <a:gd name="T2" fmla="*/ 1 w 2"/>
                <a:gd name="T3" fmla="*/ 0 h 492"/>
                <a:gd name="T4" fmla="*/ 0 60000 65536"/>
                <a:gd name="T5" fmla="*/ 0 60000 65536"/>
                <a:gd name="T6" fmla="*/ 0 w 2"/>
                <a:gd name="T7" fmla="*/ 0 h 492"/>
                <a:gd name="T8" fmla="*/ 2 w 2"/>
                <a:gd name="T9" fmla="*/ 492 h 49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492">
                  <a:moveTo>
                    <a:pt x="0" y="492"/>
                  </a:moveTo>
                  <a:lnTo>
                    <a:pt x="2" y="0"/>
                  </a:ln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1" name="Freeform 20"/>
            <p:cNvSpPr>
              <a:spLocks/>
            </p:cNvSpPr>
            <p:nvPr/>
          </p:nvSpPr>
          <p:spPr bwMode="auto">
            <a:xfrm>
              <a:off x="2133" y="1028"/>
              <a:ext cx="110" cy="165"/>
            </a:xfrm>
            <a:custGeom>
              <a:avLst/>
              <a:gdLst>
                <a:gd name="T0" fmla="*/ 0 w 118"/>
                <a:gd name="T1" fmla="*/ 86 h 176"/>
                <a:gd name="T2" fmla="*/ 6 w 118"/>
                <a:gd name="T3" fmla="*/ 55 h 176"/>
                <a:gd name="T4" fmla="*/ 15 w 118"/>
                <a:gd name="T5" fmla="*/ 25 h 176"/>
                <a:gd name="T6" fmla="*/ 54 w 118"/>
                <a:gd name="T7" fmla="*/ 0 h 1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8"/>
                <a:gd name="T13" fmla="*/ 0 h 176"/>
                <a:gd name="T14" fmla="*/ 118 w 118"/>
                <a:gd name="T15" fmla="*/ 176 h 1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8" h="176">
                  <a:moveTo>
                    <a:pt x="0" y="176"/>
                  </a:moveTo>
                  <a:cubicBezTo>
                    <a:pt x="1" y="165"/>
                    <a:pt x="1" y="132"/>
                    <a:pt x="6" y="111"/>
                  </a:cubicBezTo>
                  <a:cubicBezTo>
                    <a:pt x="11" y="90"/>
                    <a:pt x="12" y="69"/>
                    <a:pt x="31" y="51"/>
                  </a:cubicBezTo>
                  <a:cubicBezTo>
                    <a:pt x="50" y="33"/>
                    <a:pt x="100" y="11"/>
                    <a:pt x="118" y="0"/>
                  </a:cubicBez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2" name="Freeform 21"/>
            <p:cNvSpPr>
              <a:spLocks/>
            </p:cNvSpPr>
            <p:nvPr/>
          </p:nvSpPr>
          <p:spPr bwMode="auto">
            <a:xfrm>
              <a:off x="2243" y="907"/>
              <a:ext cx="0" cy="129"/>
            </a:xfrm>
            <a:custGeom>
              <a:avLst/>
              <a:gdLst>
                <a:gd name="T0" fmla="*/ 0 w 1"/>
                <a:gd name="T1" fmla="*/ 70 h 137"/>
                <a:gd name="T2" fmla="*/ 0 w 1"/>
                <a:gd name="T3" fmla="*/ 66 h 137"/>
                <a:gd name="T4" fmla="*/ 0 w 1"/>
                <a:gd name="T5" fmla="*/ 0 h 137"/>
                <a:gd name="T6" fmla="*/ 0 60000 65536"/>
                <a:gd name="T7" fmla="*/ 0 60000 65536"/>
                <a:gd name="T8" fmla="*/ 0 60000 65536"/>
                <a:gd name="T9" fmla="*/ 0 w 1"/>
                <a:gd name="T10" fmla="*/ 0 h 137"/>
                <a:gd name="T11" fmla="*/ 0 w 1"/>
                <a:gd name="T12" fmla="*/ 137 h 1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137">
                  <a:moveTo>
                    <a:pt x="0" y="137"/>
                  </a:moveTo>
                  <a:lnTo>
                    <a:pt x="0" y="128"/>
                  </a:lnTo>
                  <a:lnTo>
                    <a:pt x="1" y="0"/>
                  </a:ln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3" name="Freeform 22"/>
            <p:cNvSpPr>
              <a:spLocks/>
            </p:cNvSpPr>
            <p:nvPr/>
          </p:nvSpPr>
          <p:spPr bwMode="auto">
            <a:xfrm>
              <a:off x="1989" y="902"/>
              <a:ext cx="262" cy="300"/>
            </a:xfrm>
            <a:custGeom>
              <a:avLst/>
              <a:gdLst>
                <a:gd name="T0" fmla="*/ 140 w 279"/>
                <a:gd name="T1" fmla="*/ 0 h 304"/>
                <a:gd name="T2" fmla="*/ 51 w 279"/>
                <a:gd name="T3" fmla="*/ 38 h 304"/>
                <a:gd name="T4" fmla="*/ 14 w 279"/>
                <a:gd name="T5" fmla="*/ 110 h 304"/>
                <a:gd name="T6" fmla="*/ 0 w 279"/>
                <a:gd name="T7" fmla="*/ 261 h 3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9"/>
                <a:gd name="T13" fmla="*/ 0 h 304"/>
                <a:gd name="T14" fmla="*/ 279 w 279"/>
                <a:gd name="T15" fmla="*/ 304 h 3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9" h="304">
                  <a:moveTo>
                    <a:pt x="279" y="0"/>
                  </a:moveTo>
                  <a:cubicBezTo>
                    <a:pt x="250" y="7"/>
                    <a:pt x="144" y="22"/>
                    <a:pt x="102" y="43"/>
                  </a:cubicBezTo>
                  <a:cubicBezTo>
                    <a:pt x="60" y="64"/>
                    <a:pt x="44" y="86"/>
                    <a:pt x="27" y="129"/>
                  </a:cubicBezTo>
                  <a:cubicBezTo>
                    <a:pt x="10" y="172"/>
                    <a:pt x="6" y="268"/>
                    <a:pt x="0" y="304"/>
                  </a:cubicBez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4" name="Line 23"/>
            <p:cNvSpPr>
              <a:spLocks noChangeShapeType="1"/>
            </p:cNvSpPr>
            <p:nvPr/>
          </p:nvSpPr>
          <p:spPr bwMode="auto">
            <a:xfrm>
              <a:off x="2134" y="1635"/>
              <a:ext cx="3059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5" name="Line 24"/>
            <p:cNvSpPr>
              <a:spLocks noChangeShapeType="1"/>
            </p:cNvSpPr>
            <p:nvPr/>
          </p:nvSpPr>
          <p:spPr bwMode="auto">
            <a:xfrm>
              <a:off x="1561" y="2095"/>
              <a:ext cx="2" cy="9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6" name="Line 25"/>
            <p:cNvSpPr>
              <a:spLocks noChangeShapeType="1"/>
            </p:cNvSpPr>
            <p:nvPr/>
          </p:nvSpPr>
          <p:spPr bwMode="auto">
            <a:xfrm>
              <a:off x="1879" y="2102"/>
              <a:ext cx="0" cy="9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7" name="Line 26"/>
            <p:cNvSpPr>
              <a:spLocks noChangeShapeType="1"/>
            </p:cNvSpPr>
            <p:nvPr/>
          </p:nvSpPr>
          <p:spPr bwMode="auto">
            <a:xfrm>
              <a:off x="2202" y="2099"/>
              <a:ext cx="1" cy="9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8" name="Line 27"/>
            <p:cNvSpPr>
              <a:spLocks noChangeShapeType="1"/>
            </p:cNvSpPr>
            <p:nvPr/>
          </p:nvSpPr>
          <p:spPr bwMode="auto">
            <a:xfrm>
              <a:off x="2531" y="2094"/>
              <a:ext cx="1" cy="9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9" name="Line 28"/>
            <p:cNvSpPr>
              <a:spLocks noChangeShapeType="1"/>
            </p:cNvSpPr>
            <p:nvPr/>
          </p:nvSpPr>
          <p:spPr bwMode="auto">
            <a:xfrm>
              <a:off x="2858" y="2094"/>
              <a:ext cx="0" cy="9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0" name="Line 29"/>
            <p:cNvSpPr>
              <a:spLocks noChangeShapeType="1"/>
            </p:cNvSpPr>
            <p:nvPr/>
          </p:nvSpPr>
          <p:spPr bwMode="auto">
            <a:xfrm>
              <a:off x="3178" y="2088"/>
              <a:ext cx="2" cy="9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1" name="Line 30"/>
            <p:cNvSpPr>
              <a:spLocks noChangeShapeType="1"/>
            </p:cNvSpPr>
            <p:nvPr/>
          </p:nvSpPr>
          <p:spPr bwMode="auto">
            <a:xfrm>
              <a:off x="3496" y="2089"/>
              <a:ext cx="0" cy="9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2" name="Line 31"/>
            <p:cNvSpPr>
              <a:spLocks noChangeShapeType="1"/>
            </p:cNvSpPr>
            <p:nvPr/>
          </p:nvSpPr>
          <p:spPr bwMode="auto">
            <a:xfrm>
              <a:off x="3819" y="2086"/>
              <a:ext cx="1" cy="9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3" name="Text Box 32"/>
            <p:cNvSpPr txBox="1">
              <a:spLocks noChangeArrowheads="1"/>
            </p:cNvSpPr>
            <p:nvPr/>
          </p:nvSpPr>
          <p:spPr bwMode="auto">
            <a:xfrm>
              <a:off x="988" y="2015"/>
              <a:ext cx="196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latin typeface="Arial" charset="0"/>
                </a:rPr>
                <a:t>C</a:t>
              </a:r>
            </a:p>
          </p:txBody>
        </p:sp>
        <p:sp>
          <p:nvSpPr>
            <p:cNvPr id="38954" name="Line 33"/>
            <p:cNvSpPr>
              <a:spLocks noChangeShapeType="1"/>
            </p:cNvSpPr>
            <p:nvPr/>
          </p:nvSpPr>
          <p:spPr bwMode="auto">
            <a:xfrm>
              <a:off x="4117" y="2086"/>
              <a:ext cx="2" cy="9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5" name="Line 34"/>
            <p:cNvSpPr>
              <a:spLocks noChangeShapeType="1"/>
            </p:cNvSpPr>
            <p:nvPr/>
          </p:nvSpPr>
          <p:spPr bwMode="auto">
            <a:xfrm>
              <a:off x="4416" y="2084"/>
              <a:ext cx="1" cy="9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6" name="Line 35"/>
            <p:cNvSpPr>
              <a:spLocks noChangeShapeType="1"/>
            </p:cNvSpPr>
            <p:nvPr/>
          </p:nvSpPr>
          <p:spPr bwMode="auto">
            <a:xfrm>
              <a:off x="4718" y="2083"/>
              <a:ext cx="1" cy="9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7" name="Line 36"/>
            <p:cNvSpPr>
              <a:spLocks noChangeShapeType="1"/>
            </p:cNvSpPr>
            <p:nvPr/>
          </p:nvSpPr>
          <p:spPr bwMode="auto">
            <a:xfrm>
              <a:off x="5011" y="2079"/>
              <a:ext cx="1" cy="9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576" name="AutoShape 48"/>
          <p:cNvSpPr>
            <a:spLocks noChangeArrowheads="1"/>
          </p:cNvSpPr>
          <p:nvPr/>
        </p:nvSpPr>
        <p:spPr bwMode="auto">
          <a:xfrm>
            <a:off x="4859338" y="1600200"/>
            <a:ext cx="1958975" cy="844550"/>
          </a:xfrm>
          <a:prstGeom prst="wedgeRectCallout">
            <a:avLst>
              <a:gd name="adj1" fmla="val -105671"/>
              <a:gd name="adj2" fmla="val 183269"/>
            </a:avLst>
          </a:prstGeom>
          <a:gradFill rotWithShape="1">
            <a:gsLst>
              <a:gs pos="0">
                <a:srgbClr val="006666"/>
              </a:gs>
              <a:gs pos="100000">
                <a:srgbClr val="33339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b="1">
                <a:solidFill>
                  <a:schemeClr val="bg1"/>
                </a:solidFill>
                <a:latin typeface="Tahoma" pitchFamily="34" charset="0"/>
              </a:rPr>
              <a:t>Độ dài đường kính là: 3 cm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2971800" y="228600"/>
            <a:ext cx="3352800" cy="7620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000"/>
              <a:t>Cách đo</a:t>
            </a:r>
          </a:p>
        </p:txBody>
      </p: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5597525" y="2865438"/>
            <a:ext cx="1711325" cy="3186112"/>
            <a:chOff x="5598037" y="2606675"/>
            <a:chExt cx="1710813" cy="3186113"/>
          </a:xfrm>
        </p:grpSpPr>
        <p:grpSp>
          <p:nvGrpSpPr>
            <p:cNvPr id="38919" name="Group 38"/>
            <p:cNvGrpSpPr>
              <a:grpSpLocks/>
            </p:cNvGrpSpPr>
            <p:nvPr/>
          </p:nvGrpSpPr>
          <p:grpSpPr bwMode="auto">
            <a:xfrm>
              <a:off x="5651500" y="2606675"/>
              <a:ext cx="1657350" cy="3186113"/>
              <a:chOff x="3696" y="1559"/>
              <a:chExt cx="1044" cy="2007"/>
            </a:xfrm>
          </p:grpSpPr>
          <p:grpSp>
            <p:nvGrpSpPr>
              <p:cNvPr id="38921" name="Group 39"/>
              <p:cNvGrpSpPr>
                <a:grpSpLocks/>
              </p:cNvGrpSpPr>
              <p:nvPr/>
            </p:nvGrpSpPr>
            <p:grpSpPr bwMode="auto">
              <a:xfrm>
                <a:off x="3701" y="1559"/>
                <a:ext cx="1039" cy="2007"/>
                <a:chOff x="2057" y="1773"/>
                <a:chExt cx="801" cy="1547"/>
              </a:xfrm>
            </p:grpSpPr>
            <p:grpSp>
              <p:nvGrpSpPr>
                <p:cNvPr id="38923" name="Group 40"/>
                <p:cNvGrpSpPr>
                  <a:grpSpLocks/>
                </p:cNvGrpSpPr>
                <p:nvPr/>
              </p:nvGrpSpPr>
              <p:grpSpPr bwMode="auto">
                <a:xfrm>
                  <a:off x="2058" y="2088"/>
                  <a:ext cx="784" cy="1232"/>
                  <a:chOff x="2071" y="2088"/>
                  <a:chExt cx="784" cy="1232"/>
                </a:xfrm>
              </p:grpSpPr>
              <p:sp>
                <p:nvSpPr>
                  <p:cNvPr id="38925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71" y="2088"/>
                    <a:ext cx="151" cy="1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eaLnBrk="0" fontAlgn="base" hangingPunct="0"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eaLnBrk="0" fontAlgn="base" hangingPunct="0"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eaLnBrk="0" fontAlgn="base" hangingPunct="0"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eaLnBrk="0" fontAlgn="base" hangingPunct="0"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en-US" sz="2000">
                        <a:solidFill>
                          <a:srgbClr val="FF3300"/>
                        </a:solidFill>
                        <a:latin typeface="Tahoma" pitchFamily="34" charset="0"/>
                      </a:rPr>
                      <a:t>D</a:t>
                    </a:r>
                  </a:p>
                </p:txBody>
              </p:sp>
              <p:sp>
                <p:nvSpPr>
                  <p:cNvPr id="38926" name="Oval 42"/>
                  <p:cNvSpPr>
                    <a:spLocks noChangeArrowheads="1"/>
                  </p:cNvSpPr>
                  <p:nvPr/>
                </p:nvSpPr>
                <p:spPr bwMode="auto">
                  <a:xfrm>
                    <a:off x="2482" y="2269"/>
                    <a:ext cx="70" cy="71"/>
                  </a:xfrm>
                  <a:prstGeom prst="ellipse">
                    <a:avLst/>
                  </a:prstGeom>
                  <a:solidFill>
                    <a:srgbClr val="FFFF00"/>
                  </a:solidFill>
                  <a:ln w="38100">
                    <a:solidFill>
                      <a:srgbClr val="80008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altLang="en-US"/>
                  </a:p>
                </p:txBody>
              </p:sp>
              <p:grpSp>
                <p:nvGrpSpPr>
                  <p:cNvPr id="38927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2071" y="2111"/>
                    <a:ext cx="784" cy="1209"/>
                    <a:chOff x="2758" y="2354"/>
                    <a:chExt cx="784" cy="1209"/>
                  </a:xfrm>
                </p:grpSpPr>
                <p:sp>
                  <p:nvSpPr>
                    <p:cNvPr id="38928" name="Freeform 44"/>
                    <p:cNvSpPr>
                      <a:spLocks/>
                    </p:cNvSpPr>
                    <p:nvPr/>
                  </p:nvSpPr>
                  <p:spPr bwMode="auto">
                    <a:xfrm>
                      <a:off x="2758" y="2526"/>
                      <a:ext cx="784" cy="1037"/>
                    </a:xfrm>
                    <a:custGeom>
                      <a:avLst/>
                      <a:gdLst>
                        <a:gd name="T0" fmla="*/ 784 w 784"/>
                        <a:gd name="T1" fmla="*/ 26 h 1037"/>
                        <a:gd name="T2" fmla="*/ 684 w 784"/>
                        <a:gd name="T3" fmla="*/ 72 h 1037"/>
                        <a:gd name="T4" fmla="*/ 584 w 784"/>
                        <a:gd name="T5" fmla="*/ 8 h 1037"/>
                        <a:gd name="T6" fmla="*/ 466 w 784"/>
                        <a:gd name="T7" fmla="*/ 122 h 1037"/>
                        <a:gd name="T8" fmla="*/ 322 w 784"/>
                        <a:gd name="T9" fmla="*/ 109 h 1037"/>
                        <a:gd name="T10" fmla="*/ 300 w 784"/>
                        <a:gd name="T11" fmla="*/ 314 h 1037"/>
                        <a:gd name="T12" fmla="*/ 287 w 784"/>
                        <a:gd name="T13" fmla="*/ 571 h 1037"/>
                        <a:gd name="T14" fmla="*/ 198 w 784"/>
                        <a:gd name="T15" fmla="*/ 867 h 1037"/>
                        <a:gd name="T16" fmla="*/ 137 w 784"/>
                        <a:gd name="T17" fmla="*/ 967 h 1037"/>
                        <a:gd name="T18" fmla="*/ 85 w 784"/>
                        <a:gd name="T19" fmla="*/ 1011 h 1037"/>
                        <a:gd name="T20" fmla="*/ 0 w 784"/>
                        <a:gd name="T21" fmla="*/ 1037 h 1037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784"/>
                        <a:gd name="T34" fmla="*/ 0 h 1037"/>
                        <a:gd name="T35" fmla="*/ 784 w 784"/>
                        <a:gd name="T36" fmla="*/ 1037 h 1037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784" h="1037">
                          <a:moveTo>
                            <a:pt x="784" y="26"/>
                          </a:moveTo>
                          <a:cubicBezTo>
                            <a:pt x="767" y="33"/>
                            <a:pt x="717" y="75"/>
                            <a:pt x="684" y="72"/>
                          </a:cubicBezTo>
                          <a:cubicBezTo>
                            <a:pt x="651" y="69"/>
                            <a:pt x="620" y="0"/>
                            <a:pt x="584" y="8"/>
                          </a:cubicBezTo>
                          <a:cubicBezTo>
                            <a:pt x="548" y="16"/>
                            <a:pt x="509" y="105"/>
                            <a:pt x="466" y="122"/>
                          </a:cubicBezTo>
                          <a:cubicBezTo>
                            <a:pt x="422" y="139"/>
                            <a:pt x="350" y="77"/>
                            <a:pt x="322" y="109"/>
                          </a:cubicBezTo>
                          <a:cubicBezTo>
                            <a:pt x="295" y="141"/>
                            <a:pt x="306" y="237"/>
                            <a:pt x="300" y="314"/>
                          </a:cubicBezTo>
                          <a:cubicBezTo>
                            <a:pt x="295" y="391"/>
                            <a:pt x="304" y="479"/>
                            <a:pt x="287" y="571"/>
                          </a:cubicBezTo>
                          <a:cubicBezTo>
                            <a:pt x="271" y="663"/>
                            <a:pt x="223" y="801"/>
                            <a:pt x="198" y="867"/>
                          </a:cubicBezTo>
                          <a:cubicBezTo>
                            <a:pt x="173" y="933"/>
                            <a:pt x="156" y="943"/>
                            <a:pt x="137" y="967"/>
                          </a:cubicBezTo>
                          <a:cubicBezTo>
                            <a:pt x="118" y="991"/>
                            <a:pt x="107" y="999"/>
                            <a:pt x="85" y="1011"/>
                          </a:cubicBezTo>
                          <a:cubicBezTo>
                            <a:pt x="62" y="1022"/>
                            <a:pt x="17" y="1032"/>
                            <a:pt x="0" y="1037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rgbClr val="800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929" name="Freeform 45"/>
                    <p:cNvSpPr>
                      <a:spLocks/>
                    </p:cNvSpPr>
                    <p:nvPr/>
                  </p:nvSpPr>
                  <p:spPr bwMode="auto">
                    <a:xfrm>
                      <a:off x="2759" y="2354"/>
                      <a:ext cx="777" cy="1209"/>
                    </a:xfrm>
                    <a:custGeom>
                      <a:avLst/>
                      <a:gdLst>
                        <a:gd name="T0" fmla="*/ 0 w 777"/>
                        <a:gd name="T1" fmla="*/ 1209 h 1209"/>
                        <a:gd name="T2" fmla="*/ 0 w 777"/>
                        <a:gd name="T3" fmla="*/ 0 h 1209"/>
                        <a:gd name="T4" fmla="*/ 774 w 777"/>
                        <a:gd name="T5" fmla="*/ 0 h 1209"/>
                        <a:gd name="T6" fmla="*/ 777 w 777"/>
                        <a:gd name="T7" fmla="*/ 210 h 1209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777"/>
                        <a:gd name="T13" fmla="*/ 0 h 1209"/>
                        <a:gd name="T14" fmla="*/ 777 w 777"/>
                        <a:gd name="T15" fmla="*/ 1209 h 1209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777" h="1209">
                          <a:moveTo>
                            <a:pt x="0" y="1209"/>
                          </a:moveTo>
                          <a:lnTo>
                            <a:pt x="0" y="0"/>
                          </a:lnTo>
                          <a:lnTo>
                            <a:pt x="774" y="0"/>
                          </a:lnTo>
                          <a:lnTo>
                            <a:pt x="777" y="210"/>
                          </a:lnTo>
                        </a:path>
                      </a:pathLst>
                    </a:custGeom>
                    <a:noFill/>
                    <a:ln w="38100">
                      <a:solidFill>
                        <a:srgbClr val="800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38924" name="Freeform 46"/>
                <p:cNvSpPr>
                  <a:spLocks/>
                </p:cNvSpPr>
                <p:nvPr/>
              </p:nvSpPr>
              <p:spPr bwMode="auto">
                <a:xfrm>
                  <a:off x="2057" y="1773"/>
                  <a:ext cx="801" cy="135"/>
                </a:xfrm>
                <a:custGeom>
                  <a:avLst/>
                  <a:gdLst>
                    <a:gd name="T0" fmla="*/ 0 w 801"/>
                    <a:gd name="T1" fmla="*/ 135 h 135"/>
                    <a:gd name="T2" fmla="*/ 0 w 801"/>
                    <a:gd name="T3" fmla="*/ 0 h 135"/>
                    <a:gd name="T4" fmla="*/ 798 w 801"/>
                    <a:gd name="T5" fmla="*/ 0 h 135"/>
                    <a:gd name="T6" fmla="*/ 801 w 801"/>
                    <a:gd name="T7" fmla="*/ 127 h 135"/>
                    <a:gd name="T8" fmla="*/ 0 w 801"/>
                    <a:gd name="T9" fmla="*/ 135 h 13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01"/>
                    <a:gd name="T16" fmla="*/ 0 h 135"/>
                    <a:gd name="T17" fmla="*/ 801 w 801"/>
                    <a:gd name="T18" fmla="*/ 135 h 13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01" h="135">
                      <a:moveTo>
                        <a:pt x="0" y="135"/>
                      </a:moveTo>
                      <a:lnTo>
                        <a:pt x="0" y="0"/>
                      </a:lnTo>
                      <a:lnTo>
                        <a:pt x="798" y="0"/>
                      </a:lnTo>
                      <a:lnTo>
                        <a:pt x="801" y="127"/>
                      </a:lnTo>
                      <a:lnTo>
                        <a:pt x="0" y="135"/>
                      </a:lnTo>
                      <a:close/>
                    </a:path>
                  </a:pathLst>
                </a:cu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8922" name="Rectangle 47"/>
              <p:cNvSpPr>
                <a:spLocks noChangeArrowheads="1"/>
              </p:cNvSpPr>
              <p:nvPr/>
            </p:nvSpPr>
            <p:spPr bwMode="auto">
              <a:xfrm>
                <a:off x="3696" y="1933"/>
                <a:ext cx="1044" cy="227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altLang="en-US"/>
              </a:p>
            </p:txBody>
          </p:sp>
        </p:grpSp>
        <p:sp>
          <p:nvSpPr>
            <p:cNvPr id="38920" name="TextBox 49"/>
            <p:cNvSpPr txBox="1">
              <a:spLocks noChangeArrowheads="1"/>
            </p:cNvSpPr>
            <p:nvPr/>
          </p:nvSpPr>
          <p:spPr bwMode="auto">
            <a:xfrm>
              <a:off x="5598037" y="3191923"/>
              <a:ext cx="34176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000"/>
                <a:t>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2.96296E-6 L -0.075 -0.06342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-31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65 1.48148E-6 L -0.20104 -0.0011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78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7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Zen Garden In-Game - Laura Shigihara - NhacCuaTui.MP3">
            <a:hlinkClick r:id="" action="ppaction://media"/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7400" y="6045200"/>
            <a:ext cx="609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10000"/>
            <a:ext cx="9144000" cy="1076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93663"/>
            <a:ext cx="5410200" cy="262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978150" y="342900"/>
            <a:ext cx="32131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4000" b="1">
                <a:solidFill>
                  <a:srgbClr val="CC0066"/>
                </a:solidFill>
                <a:latin typeface="Arial" charset="0"/>
              </a:rPr>
              <a:t>GIẢI CỨU</a:t>
            </a:r>
          </a:p>
          <a:p>
            <a:pPr eaLnBrk="1" hangingPunct="1"/>
            <a:r>
              <a:rPr lang="en-US" altLang="en-US" sz="4000" b="1">
                <a:solidFill>
                  <a:srgbClr val="CC0066"/>
                </a:solidFill>
                <a:latin typeface="Arial" charset="0"/>
              </a:rPr>
              <a:t>ĐẠI DƯƠ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6000750"/>
            <a:ext cx="10699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82563" y="982663"/>
            <a:ext cx="8691562" cy="4856162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 sz="15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181950" y="3012622"/>
            <a:ext cx="8691462" cy="2813180"/>
          </a:xfrm>
          <a:custGeom>
            <a:avLst/>
            <a:gdLst>
              <a:gd name="connsiteX0" fmla="*/ 429208 w 10394302"/>
              <a:gd name="connsiteY0" fmla="*/ 2052734 h 3750906"/>
              <a:gd name="connsiteX1" fmla="*/ 1884784 w 10394302"/>
              <a:gd name="connsiteY1" fmla="*/ 2052734 h 3750906"/>
              <a:gd name="connsiteX2" fmla="*/ 2911151 w 10394302"/>
              <a:gd name="connsiteY2" fmla="*/ 2481942 h 3750906"/>
              <a:gd name="connsiteX3" fmla="*/ 4086808 w 10394302"/>
              <a:gd name="connsiteY3" fmla="*/ 3265714 h 3750906"/>
              <a:gd name="connsiteX4" fmla="*/ 5094515 w 10394302"/>
              <a:gd name="connsiteY4" fmla="*/ 3750906 h 3750906"/>
              <a:gd name="connsiteX5" fmla="*/ 10394302 w 10394302"/>
              <a:gd name="connsiteY5" fmla="*/ 3732244 h 3750906"/>
              <a:gd name="connsiteX6" fmla="*/ 10394302 w 10394302"/>
              <a:gd name="connsiteY6" fmla="*/ 3284375 h 3750906"/>
              <a:gd name="connsiteX7" fmla="*/ 5243804 w 10394302"/>
              <a:gd name="connsiteY7" fmla="*/ 3284375 h 3750906"/>
              <a:gd name="connsiteX8" fmla="*/ 4553339 w 10394302"/>
              <a:gd name="connsiteY8" fmla="*/ 2929812 h 3750906"/>
              <a:gd name="connsiteX9" fmla="*/ 3433666 w 10394302"/>
              <a:gd name="connsiteY9" fmla="*/ 2183363 h 3750906"/>
              <a:gd name="connsiteX10" fmla="*/ 2631233 w 10394302"/>
              <a:gd name="connsiteY10" fmla="*/ 1810138 h 3750906"/>
              <a:gd name="connsiteX11" fmla="*/ 4366727 w 10394302"/>
              <a:gd name="connsiteY11" fmla="*/ 839755 h 3750906"/>
              <a:gd name="connsiteX12" fmla="*/ 4683968 w 10394302"/>
              <a:gd name="connsiteY12" fmla="*/ 391885 h 3750906"/>
              <a:gd name="connsiteX13" fmla="*/ 9797143 w 10394302"/>
              <a:gd name="connsiteY13" fmla="*/ 429208 h 3750906"/>
              <a:gd name="connsiteX14" fmla="*/ 9797143 w 10394302"/>
              <a:gd name="connsiteY14" fmla="*/ 0 h 3750906"/>
              <a:gd name="connsiteX15" fmla="*/ 4702629 w 10394302"/>
              <a:gd name="connsiteY15" fmla="*/ 0 h 3750906"/>
              <a:gd name="connsiteX16" fmla="*/ 4254759 w 10394302"/>
              <a:gd name="connsiteY16" fmla="*/ 0 h 3750906"/>
              <a:gd name="connsiteX17" fmla="*/ 3918857 w 10394302"/>
              <a:gd name="connsiteY17" fmla="*/ 429208 h 3750906"/>
              <a:gd name="connsiteX18" fmla="*/ 2351315 w 10394302"/>
              <a:gd name="connsiteY18" fmla="*/ 1380930 h 3750906"/>
              <a:gd name="connsiteX19" fmla="*/ 0 w 10394302"/>
              <a:gd name="connsiteY19" fmla="*/ 1380930 h 3750906"/>
              <a:gd name="connsiteX20" fmla="*/ 0 w 10394302"/>
              <a:gd name="connsiteY20" fmla="*/ 2052734 h 3750906"/>
              <a:gd name="connsiteX21" fmla="*/ 429208 w 10394302"/>
              <a:gd name="connsiteY21" fmla="*/ 2052734 h 3750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10394302" h="3750906">
                <a:moveTo>
                  <a:pt x="429208" y="2052734"/>
                </a:moveTo>
                <a:lnTo>
                  <a:pt x="1884784" y="2052734"/>
                </a:lnTo>
                <a:lnTo>
                  <a:pt x="2911151" y="2481942"/>
                </a:lnTo>
                <a:lnTo>
                  <a:pt x="4086808" y="3265714"/>
                </a:lnTo>
                <a:lnTo>
                  <a:pt x="5094515" y="3750906"/>
                </a:lnTo>
                <a:lnTo>
                  <a:pt x="10394302" y="3732244"/>
                </a:lnTo>
                <a:lnTo>
                  <a:pt x="10394302" y="3284375"/>
                </a:lnTo>
                <a:lnTo>
                  <a:pt x="5243804" y="3284375"/>
                </a:lnTo>
                <a:lnTo>
                  <a:pt x="4553339" y="2929812"/>
                </a:lnTo>
                <a:lnTo>
                  <a:pt x="3433666" y="2183363"/>
                </a:lnTo>
                <a:lnTo>
                  <a:pt x="2631233" y="1810138"/>
                </a:lnTo>
                <a:lnTo>
                  <a:pt x="4366727" y="839755"/>
                </a:lnTo>
                <a:lnTo>
                  <a:pt x="4683968" y="391885"/>
                </a:lnTo>
                <a:lnTo>
                  <a:pt x="9797143" y="429208"/>
                </a:lnTo>
                <a:lnTo>
                  <a:pt x="9797143" y="0"/>
                </a:lnTo>
                <a:lnTo>
                  <a:pt x="4702629" y="0"/>
                </a:lnTo>
                <a:lnTo>
                  <a:pt x="4254759" y="0"/>
                </a:lnTo>
                <a:lnTo>
                  <a:pt x="3918857" y="429208"/>
                </a:lnTo>
                <a:lnTo>
                  <a:pt x="2351315" y="1380930"/>
                </a:lnTo>
                <a:lnTo>
                  <a:pt x="0" y="1380930"/>
                </a:lnTo>
                <a:lnTo>
                  <a:pt x="0" y="2052734"/>
                </a:lnTo>
                <a:lnTo>
                  <a:pt x="429208" y="2052734"/>
                </a:lnTo>
                <a:close/>
              </a:path>
            </a:pathLst>
          </a:cu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/>
            <a:endParaRPr lang="en-US" sz="1500">
              <a:solidFill>
                <a:srgbClr val="FFFFFF"/>
              </a:solidFill>
              <a:latin typeface="Calibri" pitchFamily="34" charset="0"/>
            </a:endParaRPr>
          </a:p>
        </p:txBody>
      </p:sp>
      <p:pic>
        <p:nvPicPr>
          <p:cNvPr id="3994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689"/>
          <a:stretch>
            <a:fillRect/>
          </a:stretch>
        </p:blipFill>
        <p:spPr bwMode="auto">
          <a:xfrm>
            <a:off x="147638" y="1390650"/>
            <a:ext cx="2889250" cy="285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3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25" b="15672"/>
          <a:stretch>
            <a:fillRect/>
          </a:stretch>
        </p:blipFill>
        <p:spPr bwMode="auto">
          <a:xfrm>
            <a:off x="6354763" y="928688"/>
            <a:ext cx="2465387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72"/>
          <a:stretch>
            <a:fillRect/>
          </a:stretch>
        </p:blipFill>
        <p:spPr bwMode="auto">
          <a:xfrm>
            <a:off x="3736975" y="3321050"/>
            <a:ext cx="2519363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81950" y="1725001"/>
            <a:ext cx="2678938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800" b="1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  <a:cs typeface="Arial" panose="020B0604020202020204" pitchFamily="34" charset="0"/>
              </a:rPr>
              <a:t>DẤU HIỆU NHẬN BIẾT</a:t>
            </a:r>
          </a:p>
          <a:p>
            <a:pPr eaLnBrk="1" hangingPunct="1">
              <a:defRPr/>
            </a:pPr>
            <a:r>
              <a:rPr lang="en-US" sz="1800" b="1">
                <a:solidFill>
                  <a:srgbClr val="FF00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  <a:cs typeface="Arial" panose="020B0604020202020204" pitchFamily="34" charset="0"/>
              </a:rPr>
              <a:t>TIẾP TUYẾN </a:t>
            </a:r>
            <a:r>
              <a:rPr lang="en-US" sz="1800" b="1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  <a:cs typeface="Arial" panose="020B0604020202020204" pitchFamily="34" charset="0"/>
              </a:rPr>
              <a:t>CỦA</a:t>
            </a:r>
          </a:p>
          <a:p>
            <a:pPr eaLnBrk="1" hangingPunct="1">
              <a:defRPr/>
            </a:pPr>
            <a:r>
              <a:rPr lang="en-US" sz="1800" b="1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  <a:cs typeface="Arial" panose="020B0604020202020204" pitchFamily="34" charset="0"/>
              </a:rPr>
              <a:t> ĐƯỜNG TRÒN</a:t>
            </a:r>
          </a:p>
        </p:txBody>
      </p:sp>
      <p:sp>
        <p:nvSpPr>
          <p:cNvPr id="39946" name="TextBox 13"/>
          <p:cNvSpPr txBox="1">
            <a:spLocks noChangeArrowheads="1"/>
          </p:cNvSpPr>
          <p:nvPr/>
        </p:nvSpPr>
        <p:spPr bwMode="auto">
          <a:xfrm>
            <a:off x="3997325" y="3810000"/>
            <a:ext cx="22272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500" b="1">
                <a:latin typeface="Times New Roman" pitchFamily="18" charset="0"/>
              </a:rPr>
              <a:t>ĐƯỜNG THẲNG </a:t>
            </a:r>
            <a:r>
              <a:rPr lang="en-US" altLang="en-US" sz="2100" b="1">
                <a:solidFill>
                  <a:srgbClr val="FF0000"/>
                </a:solidFill>
                <a:latin typeface="Times New Roman" pitchFamily="18" charset="0"/>
              </a:rPr>
              <a:t>d</a:t>
            </a:r>
          </a:p>
          <a:p>
            <a:pPr eaLnBrk="1" hangingPunct="1"/>
            <a:r>
              <a:rPr lang="en-US" altLang="en-US" sz="1500" b="1">
                <a:latin typeface="Times New Roman" pitchFamily="18" charset="0"/>
              </a:rPr>
              <a:t>VÀ ĐƯỜNG TRÒN CÓ </a:t>
            </a:r>
          </a:p>
          <a:p>
            <a:pPr eaLnBrk="1" hangingPunct="1"/>
            <a:r>
              <a:rPr lang="en-US" altLang="en-US" sz="1500" b="1">
                <a:latin typeface="Times New Roman" pitchFamily="18" charset="0"/>
              </a:rPr>
              <a:t>1 ĐIỂM CHUNG </a:t>
            </a:r>
            <a:r>
              <a:rPr lang="en-US" altLang="en-US" sz="1500" b="1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  <a:p>
            <a:pPr eaLnBrk="1" hangingPunct="1"/>
            <a:r>
              <a:rPr lang="en-US" altLang="en-US" sz="1500" b="1">
                <a:latin typeface="Times New Roman" pitchFamily="18" charset="0"/>
              </a:rPr>
              <a:t>⇒ </a:t>
            </a:r>
            <a:r>
              <a:rPr lang="en-US" altLang="en-US" sz="2100" b="1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en-US" sz="1500" b="1">
                <a:latin typeface="Times New Roman" pitchFamily="18" charset="0"/>
              </a:rPr>
              <a:t> LÀ </a:t>
            </a:r>
            <a:r>
              <a:rPr lang="en-US" altLang="en-US" sz="1500" b="1">
                <a:solidFill>
                  <a:srgbClr val="FF0000"/>
                </a:solidFill>
                <a:latin typeface="Times New Roman" pitchFamily="18" charset="0"/>
              </a:rPr>
              <a:t>TIẾP TUYẾN</a:t>
            </a:r>
          </a:p>
        </p:txBody>
      </p:sp>
      <p:sp>
        <p:nvSpPr>
          <p:cNvPr id="15" name="TextBox 1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57950" y="1270253"/>
            <a:ext cx="2398798" cy="710194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Arial" panose="020B0604020202020204" pitchFamily="34" charset="0"/>
              </a:rPr>
              <a:t> </a:t>
            </a:r>
          </a:p>
        </p:txBody>
      </p:sp>
      <p:sp>
        <p:nvSpPr>
          <p:cNvPr id="39948" name="TextBox 15"/>
          <p:cNvSpPr txBox="1">
            <a:spLocks noChangeArrowheads="1"/>
          </p:cNvSpPr>
          <p:nvPr/>
        </p:nvSpPr>
        <p:spPr bwMode="auto">
          <a:xfrm>
            <a:off x="6729413" y="1957388"/>
            <a:ext cx="1924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500" b="1">
                <a:latin typeface="Times New Roman" pitchFamily="18" charset="0"/>
              </a:rPr>
              <a:t>⇒ </a:t>
            </a:r>
            <a:r>
              <a:rPr lang="en-US" altLang="en-US" sz="1800" b="1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en-US" sz="1500" b="1">
                <a:latin typeface="Times New Roman" pitchFamily="18" charset="0"/>
              </a:rPr>
              <a:t> là </a:t>
            </a:r>
            <a:r>
              <a:rPr lang="en-US" altLang="en-US" sz="1500" b="1">
                <a:solidFill>
                  <a:srgbClr val="FF0000"/>
                </a:solidFill>
                <a:latin typeface="Times New Roman" pitchFamily="18" charset="0"/>
              </a:rPr>
              <a:t>TIẾP TUYẾ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354763" y="3429000"/>
            <a:ext cx="2519362" cy="23971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 sz="15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6615113" y="4100513"/>
            <a:ext cx="1458912" cy="1458912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 sz="1500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 flipH="1" flipV="1">
            <a:off x="7415213" y="3810000"/>
            <a:ext cx="1390650" cy="154940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952" name="Group 26"/>
          <p:cNvGrpSpPr>
            <a:grpSpLocks/>
          </p:cNvGrpSpPr>
          <p:nvPr/>
        </p:nvGrpSpPr>
        <p:grpSpPr bwMode="auto">
          <a:xfrm>
            <a:off x="7793038" y="4056063"/>
            <a:ext cx="322262" cy="484187"/>
            <a:chOff x="10390848" y="4265061"/>
            <a:chExt cx="428624" cy="646330"/>
          </a:xfrm>
        </p:grpSpPr>
        <p:sp>
          <p:nvSpPr>
            <p:cNvPr id="39971" name="TextBox 21"/>
            <p:cNvSpPr txBox="1">
              <a:spLocks noChangeArrowheads="1"/>
            </p:cNvSpPr>
            <p:nvPr/>
          </p:nvSpPr>
          <p:spPr bwMode="auto">
            <a:xfrm>
              <a:off x="10390848" y="4480504"/>
              <a:ext cx="28575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FF0000"/>
                  </a:solidFill>
                  <a:latin typeface="Times New Roman" pitchFamily="18" charset="0"/>
                </a:rPr>
                <a:t>•</a:t>
              </a:r>
              <a:r>
                <a:rPr lang="en-US" altLang="en-US" sz="15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39972" name="TextBox 23"/>
            <p:cNvSpPr txBox="1">
              <a:spLocks noChangeArrowheads="1"/>
            </p:cNvSpPr>
            <p:nvPr/>
          </p:nvSpPr>
          <p:spPr bwMode="auto">
            <a:xfrm>
              <a:off x="10533722" y="4265061"/>
              <a:ext cx="28575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  <a:r>
                <a:rPr lang="en-US" altLang="en-US" sz="15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grpSp>
        <p:nvGrpSpPr>
          <p:cNvPr id="39953" name="Group 25"/>
          <p:cNvGrpSpPr>
            <a:grpSpLocks/>
          </p:cNvGrpSpPr>
          <p:nvPr/>
        </p:nvGrpSpPr>
        <p:grpSpPr bwMode="auto">
          <a:xfrm>
            <a:off x="7021513" y="4678363"/>
            <a:ext cx="430212" cy="336550"/>
            <a:chOff x="9362147" y="5094758"/>
            <a:chExt cx="573202" cy="448136"/>
          </a:xfrm>
        </p:grpSpPr>
        <p:sp>
          <p:nvSpPr>
            <p:cNvPr id="39969" name="TextBox 22"/>
            <p:cNvSpPr txBox="1">
              <a:spLocks noChangeArrowheads="1"/>
            </p:cNvSpPr>
            <p:nvPr/>
          </p:nvSpPr>
          <p:spPr bwMode="auto">
            <a:xfrm>
              <a:off x="9649599" y="5112007"/>
              <a:ext cx="28575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chemeClr val="bg2"/>
                  </a:solidFill>
                  <a:latin typeface="Times New Roman" pitchFamily="18" charset="0"/>
                </a:rPr>
                <a:t>• </a:t>
              </a:r>
            </a:p>
          </p:txBody>
        </p:sp>
        <p:sp>
          <p:nvSpPr>
            <p:cNvPr id="39970" name="TextBox 24"/>
            <p:cNvSpPr txBox="1">
              <a:spLocks noChangeArrowheads="1"/>
            </p:cNvSpPr>
            <p:nvPr/>
          </p:nvSpPr>
          <p:spPr bwMode="auto">
            <a:xfrm>
              <a:off x="9362147" y="5094758"/>
              <a:ext cx="28575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FF0000"/>
                  </a:solidFill>
                  <a:latin typeface="Times New Roman" pitchFamily="18" charset="0"/>
                </a:rPr>
                <a:t>O</a:t>
              </a:r>
              <a:r>
                <a:rPr lang="en-US" altLang="en-US" sz="15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sp>
        <p:nvSpPr>
          <p:cNvPr id="39954" name="TextBox 27"/>
          <p:cNvSpPr txBox="1">
            <a:spLocks noChangeArrowheads="1"/>
          </p:cNvSpPr>
          <p:nvPr/>
        </p:nvSpPr>
        <p:spPr bwMode="auto">
          <a:xfrm>
            <a:off x="8531225" y="4784725"/>
            <a:ext cx="330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>
                <a:solidFill>
                  <a:schemeClr val="accent2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29" name="Rectangle 28"/>
          <p:cNvSpPr/>
          <p:nvPr/>
        </p:nvSpPr>
        <p:spPr>
          <a:xfrm>
            <a:off x="3660775" y="982663"/>
            <a:ext cx="2517775" cy="20304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 sz="15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0" name="Oval 29"/>
          <p:cNvSpPr/>
          <p:nvPr/>
        </p:nvSpPr>
        <p:spPr>
          <a:xfrm>
            <a:off x="3878263" y="1158875"/>
            <a:ext cx="1457325" cy="1458913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 sz="1500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 flipH="1" flipV="1">
            <a:off x="4973638" y="1076325"/>
            <a:ext cx="1093787" cy="1836738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958" name="Group 31"/>
          <p:cNvGrpSpPr>
            <a:grpSpLocks/>
          </p:cNvGrpSpPr>
          <p:nvPr/>
        </p:nvGrpSpPr>
        <p:grpSpPr bwMode="auto">
          <a:xfrm>
            <a:off x="5102225" y="1219200"/>
            <a:ext cx="336550" cy="461963"/>
            <a:chOff x="10371794" y="4265061"/>
            <a:chExt cx="447678" cy="615549"/>
          </a:xfrm>
        </p:grpSpPr>
        <p:sp>
          <p:nvSpPr>
            <p:cNvPr id="39967" name="TextBox 32"/>
            <p:cNvSpPr txBox="1">
              <a:spLocks noChangeArrowheads="1"/>
            </p:cNvSpPr>
            <p:nvPr/>
          </p:nvSpPr>
          <p:spPr bwMode="auto">
            <a:xfrm>
              <a:off x="10371794" y="4449724"/>
              <a:ext cx="285749" cy="430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FF0000"/>
                  </a:solidFill>
                  <a:latin typeface="Times New Roman" pitchFamily="18" charset="0"/>
                </a:rPr>
                <a:t>•</a:t>
              </a:r>
              <a:r>
                <a:rPr lang="en-US" altLang="en-US" sz="15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39968" name="TextBox 33"/>
            <p:cNvSpPr txBox="1">
              <a:spLocks noChangeArrowheads="1"/>
            </p:cNvSpPr>
            <p:nvPr/>
          </p:nvSpPr>
          <p:spPr bwMode="auto">
            <a:xfrm>
              <a:off x="10533722" y="4265061"/>
              <a:ext cx="28575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  <a:r>
                <a:rPr lang="en-US" altLang="en-US" sz="15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grpSp>
        <p:nvGrpSpPr>
          <p:cNvPr id="39959" name="Group 34"/>
          <p:cNvGrpSpPr>
            <a:grpSpLocks/>
          </p:cNvGrpSpPr>
          <p:nvPr/>
        </p:nvGrpSpPr>
        <p:grpSpPr bwMode="auto">
          <a:xfrm>
            <a:off x="4284663" y="1736725"/>
            <a:ext cx="428625" cy="336550"/>
            <a:chOff x="9362147" y="5094758"/>
            <a:chExt cx="573202" cy="448136"/>
          </a:xfrm>
        </p:grpSpPr>
        <p:sp>
          <p:nvSpPr>
            <p:cNvPr id="39965" name="TextBox 35"/>
            <p:cNvSpPr txBox="1">
              <a:spLocks noChangeArrowheads="1"/>
            </p:cNvSpPr>
            <p:nvPr/>
          </p:nvSpPr>
          <p:spPr bwMode="auto">
            <a:xfrm>
              <a:off x="9649599" y="5112007"/>
              <a:ext cx="28575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 b="1">
                  <a:solidFill>
                    <a:schemeClr val="bg2"/>
                  </a:solidFill>
                  <a:latin typeface="Times New Roman" pitchFamily="18" charset="0"/>
                </a:rPr>
                <a:t>• </a:t>
              </a:r>
            </a:p>
          </p:txBody>
        </p:sp>
        <p:sp>
          <p:nvSpPr>
            <p:cNvPr id="39966" name="TextBox 36"/>
            <p:cNvSpPr txBox="1">
              <a:spLocks noChangeArrowheads="1"/>
            </p:cNvSpPr>
            <p:nvPr/>
          </p:nvSpPr>
          <p:spPr bwMode="auto">
            <a:xfrm>
              <a:off x="9362147" y="5094758"/>
              <a:ext cx="28575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FF0000"/>
                  </a:solidFill>
                  <a:latin typeface="Times New Roman" pitchFamily="18" charset="0"/>
                </a:rPr>
                <a:t>O</a:t>
              </a:r>
              <a:r>
                <a:rPr lang="en-US" altLang="en-US" sz="15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sp>
        <p:nvSpPr>
          <p:cNvPr id="39960" name="TextBox 37"/>
          <p:cNvSpPr txBox="1">
            <a:spLocks noChangeArrowheads="1"/>
          </p:cNvSpPr>
          <p:nvPr/>
        </p:nvSpPr>
        <p:spPr bwMode="auto">
          <a:xfrm>
            <a:off x="5840413" y="2228850"/>
            <a:ext cx="330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>
                <a:solidFill>
                  <a:schemeClr val="accent2"/>
                </a:solidFill>
                <a:latin typeface="Times New Roman" pitchFamily="18" charset="0"/>
              </a:rPr>
              <a:t>d</a:t>
            </a:r>
          </a:p>
        </p:txBody>
      </p:sp>
      <p:grpSp>
        <p:nvGrpSpPr>
          <p:cNvPr id="39961" name="Group 42"/>
          <p:cNvGrpSpPr>
            <a:grpSpLocks/>
          </p:cNvGrpSpPr>
          <p:nvPr/>
        </p:nvGrpSpPr>
        <p:grpSpPr bwMode="auto">
          <a:xfrm>
            <a:off x="4592638" y="1503363"/>
            <a:ext cx="725487" cy="403225"/>
            <a:chOff x="6142345" y="836752"/>
            <a:chExt cx="968079" cy="538473"/>
          </a:xfrm>
        </p:grpSpPr>
        <p:cxnSp>
          <p:nvCxnSpPr>
            <p:cNvPr id="41" name="Straight Connector 40"/>
            <p:cNvCxnSpPr/>
            <p:nvPr/>
          </p:nvCxnSpPr>
          <p:spPr>
            <a:xfrm flipV="1">
              <a:off x="6142345" y="877031"/>
              <a:ext cx="849452" cy="498194"/>
            </a:xfrm>
            <a:prstGeom prst="line">
              <a:avLst/>
            </a:prstGeom>
            <a:ln w="2857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964" name="TextBox 41"/>
            <p:cNvSpPr txBox="1">
              <a:spLocks noChangeArrowheads="1"/>
            </p:cNvSpPr>
            <p:nvPr/>
          </p:nvSpPr>
          <p:spPr bwMode="auto">
            <a:xfrm rot="3359501" flipV="1">
              <a:off x="6643889" y="810844"/>
              <a:ext cx="440627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800" b="1">
                  <a:solidFill>
                    <a:srgbClr val="FF0000"/>
                  </a:solidFill>
                  <a:latin typeface="Times New Roman" pitchFamily="18" charset="0"/>
                </a:rPr>
                <a:t>┌ </a:t>
              </a:r>
              <a:r>
                <a:rPr lang="en-US" altLang="en-US" sz="180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sp>
        <p:nvSpPr>
          <p:cNvPr id="39962" name="TextBox 43"/>
          <p:cNvSpPr txBox="1">
            <a:spLocks noChangeArrowheads="1"/>
          </p:cNvSpPr>
          <p:nvPr/>
        </p:nvSpPr>
        <p:spPr bwMode="auto">
          <a:xfrm>
            <a:off x="4475163" y="1749425"/>
            <a:ext cx="214312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500">
                <a:solidFill>
                  <a:srgbClr val="FF0000"/>
                </a:solidFill>
                <a:latin typeface="Times New Roman" pitchFamily="18" charset="0"/>
              </a:rPr>
              <a:t>•</a:t>
            </a:r>
            <a:r>
              <a:rPr lang="en-US" altLang="en-US" sz="1500">
                <a:solidFill>
                  <a:schemeClr val="bg2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graphicFrame>
        <p:nvGraphicFramePr>
          <p:cNvPr id="27714" name="Group 66"/>
          <p:cNvGraphicFramePr>
            <a:graphicFrameLocks noGrp="1"/>
          </p:cNvGraphicFramePr>
          <p:nvPr/>
        </p:nvGraphicFramePr>
        <p:xfrm>
          <a:off x="284163" y="268288"/>
          <a:ext cx="4622800" cy="701675"/>
        </p:xfrm>
        <a:graphic>
          <a:graphicData uri="http://schemas.openxmlformats.org/drawingml/2006/table">
            <a:tbl>
              <a:tblPr/>
              <a:tblGrid>
                <a:gridCol w="4622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01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000" b="0" i="0" u="none" strike="noStrike" cap="none" normalizeH="0" baseline="0">
                          <a:ln>
                            <a:noFill/>
                          </a:ln>
                          <a:solidFill>
                            <a:srgbClr val="FF0DB4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NI-Jamai" pitchFamily="2" charset="0"/>
                          <a:cs typeface="Arial" charset="0"/>
                        </a:rPr>
                        <a:t>Höôùng daãn veà nhaø</a:t>
                      </a:r>
                    </a:p>
                  </a:txBody>
                  <a:tcPr marT="45761" marB="4576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rgbClr val="CC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7704" name="Text Box 56"/>
          <p:cNvSpPr txBox="1">
            <a:spLocks noChangeArrowheads="1"/>
          </p:cNvSpPr>
          <p:nvPr/>
        </p:nvSpPr>
        <p:spPr bwMode="auto">
          <a:xfrm>
            <a:off x="228600" y="1492250"/>
            <a:ext cx="84470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>
                <a:latin typeface="Times New Roman" pitchFamily="18" charset="0"/>
              </a:rPr>
              <a:t>Cần nắm vững: Định nghĩa, tính chất, dấu hiệu nhận biết tiếp tuyến của đường tròn và viết vận dụng các kiến thức đó vào giải quyết 1 số bài tập có liên quan.</a:t>
            </a:r>
          </a:p>
        </p:txBody>
      </p:sp>
      <p:sp>
        <p:nvSpPr>
          <p:cNvPr id="27718" name="Text Box 70"/>
          <p:cNvSpPr txBox="1">
            <a:spLocks noChangeArrowheads="1"/>
          </p:cNvSpPr>
          <p:nvPr/>
        </p:nvSpPr>
        <p:spPr bwMode="auto">
          <a:xfrm>
            <a:off x="247650" y="3500438"/>
            <a:ext cx="5918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 sz="2400">
                <a:latin typeface="Times New Roman" pitchFamily="18" charset="0"/>
              </a:rPr>
              <a:t>Bài tập về nhà : 24, 25 (tr111 SGK)</a:t>
            </a: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04" grpId="0"/>
      <p:bldP spid="277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6808" y="1066801"/>
            <a:ext cx="7202613" cy="707886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Bài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học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đến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đây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là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kết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thúc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rồi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!</a:t>
            </a:r>
          </a:p>
        </p:txBody>
      </p:sp>
      <p:sp>
        <p:nvSpPr>
          <p:cNvPr id="5" name="Rectangle 4"/>
          <p:cNvSpPr/>
          <p:nvPr/>
        </p:nvSpPr>
        <p:spPr>
          <a:xfrm>
            <a:off x="1547637" y="2138785"/>
            <a:ext cx="5769529" cy="707886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Chúc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các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em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học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thật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tốt</a:t>
            </a:r>
            <a:endParaRPr lang="en-US" sz="40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pic>
        <p:nvPicPr>
          <p:cNvPr id="4301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6513" y="2913063"/>
            <a:ext cx="6453187" cy="398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725988"/>
            <a:ext cx="1160463" cy="124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2509838" y="3868738"/>
            <a:ext cx="2106612" cy="239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-2565400"/>
            <a:ext cx="5819775" cy="1188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52600" y="76200"/>
            <a:ext cx="60198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667000" y="584200"/>
            <a:ext cx="44958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Câu 1:</a:t>
            </a: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 Nếu đường thẳng a và đường tròn (O) cắt nhau thì chúng có.........điểm chung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152400" y="3006725"/>
            <a:ext cx="1981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tx1"/>
                </a:solidFill>
              </a:rPr>
              <a:t>A. 0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2341563" y="3006725"/>
            <a:ext cx="2154237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tx1"/>
                </a:solidFill>
              </a:rPr>
              <a:t>B. 1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4706938" y="3022600"/>
            <a:ext cx="2074862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tx1"/>
                </a:solidFill>
              </a:rPr>
              <a:t>C. 3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010400" y="3006725"/>
            <a:ext cx="1981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tx1"/>
                </a:solidFill>
              </a:rPr>
              <a:t>D. 2</a:t>
            </a:r>
          </a:p>
        </p:txBody>
      </p:sp>
      <p:pic>
        <p:nvPicPr>
          <p:cNvPr id="18444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1925" y="5054600"/>
            <a:ext cx="136207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A7C5100.wav">
            <a:hlinkClick r:id="" action="ppaction://media"/>
          </p:cNvPr>
          <p:cNvPicPr>
            <a:picLocks noChangeAspect="1"/>
          </p:cNvPicPr>
          <p:nvPr>
            <a:wavAudioFile r:embed="rId1" name="A7C572B2.wav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3857625"/>
            <a:ext cx="609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6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736600"/>
            <a:ext cx="78581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8" name="times up"/>
          <p:cNvGrpSpPr>
            <a:grpSpLocks/>
          </p:cNvGrpSpPr>
          <p:nvPr/>
        </p:nvGrpSpPr>
        <p:grpSpPr bwMode="auto">
          <a:xfrm>
            <a:off x="587375" y="177800"/>
            <a:ext cx="757238" cy="500063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40171"/>
              <a:ext cx="1572029" cy="581731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endParaRPr lang="en-GB" sz="280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1731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GB" sz="1100" dirty="0" err="1"/>
                <a:t>Bắt</a:t>
              </a:r>
              <a:r>
                <a:rPr lang="en-GB" sz="1100" dirty="0"/>
                <a:t> </a:t>
              </a:r>
              <a:r>
                <a:rPr lang="en-GB" sz="1100" dirty="0" err="1"/>
                <a:t>đầu</a:t>
              </a:r>
              <a:r>
                <a:rPr lang="en-GB" sz="1100" dirty="0"/>
                <a:t>!</a:t>
              </a: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3" y="960438"/>
            <a:ext cx="639762" cy="73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49" name="Group 51"/>
          <p:cNvGrpSpPr>
            <a:grpSpLocks/>
          </p:cNvGrpSpPr>
          <p:nvPr/>
        </p:nvGrpSpPr>
        <p:grpSpPr bwMode="auto">
          <a:xfrm>
            <a:off x="933450" y="944563"/>
            <a:ext cx="90488" cy="101600"/>
            <a:chOff x="2455863" y="2411803"/>
            <a:chExt cx="566738" cy="566738"/>
          </a:xfrm>
        </p:grpSpPr>
        <p:sp>
          <p:nvSpPr>
            <p:cNvPr id="1847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847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847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18450" name="Group 57"/>
          <p:cNvGrpSpPr>
            <a:grpSpLocks/>
          </p:cNvGrpSpPr>
          <p:nvPr/>
        </p:nvGrpSpPr>
        <p:grpSpPr bwMode="auto">
          <a:xfrm>
            <a:off x="935038" y="1681163"/>
            <a:ext cx="90487" cy="101600"/>
            <a:chOff x="2455863" y="2411803"/>
            <a:chExt cx="566738" cy="566738"/>
          </a:xfrm>
        </p:grpSpPr>
        <p:sp>
          <p:nvSpPr>
            <p:cNvPr id="184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84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84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18451" name="Group 63"/>
          <p:cNvGrpSpPr>
            <a:grpSpLocks/>
          </p:cNvGrpSpPr>
          <p:nvPr/>
        </p:nvGrpSpPr>
        <p:grpSpPr bwMode="auto">
          <a:xfrm>
            <a:off x="1231900" y="1335088"/>
            <a:ext cx="90488" cy="103187"/>
            <a:chOff x="2455863" y="2411803"/>
            <a:chExt cx="566738" cy="566738"/>
          </a:xfrm>
        </p:grpSpPr>
        <p:sp>
          <p:nvSpPr>
            <p:cNvPr id="1846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846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846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18452" name="Group 69"/>
          <p:cNvGrpSpPr>
            <a:grpSpLocks/>
          </p:cNvGrpSpPr>
          <p:nvPr/>
        </p:nvGrpSpPr>
        <p:grpSpPr bwMode="auto">
          <a:xfrm>
            <a:off x="661988" y="1368425"/>
            <a:ext cx="90487" cy="103188"/>
            <a:chOff x="2455863" y="2411803"/>
            <a:chExt cx="566738" cy="566738"/>
          </a:xfrm>
        </p:grpSpPr>
        <p:sp>
          <p:nvSpPr>
            <p:cNvPr id="1845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845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845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sp>
        <p:nvSpPr>
          <p:cNvPr id="18453" name="Oval 107"/>
          <p:cNvSpPr>
            <a:spLocks noChangeArrowheads="1"/>
          </p:cNvSpPr>
          <p:nvPr/>
        </p:nvSpPr>
        <p:spPr bwMode="auto">
          <a:xfrm>
            <a:off x="944563" y="1331913"/>
            <a:ext cx="68262" cy="7620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/>
          </a:p>
        </p:txBody>
      </p:sp>
      <p:sp>
        <p:nvSpPr>
          <p:cNvPr id="77" name="Explosion 2 76"/>
          <p:cNvSpPr/>
          <p:nvPr/>
        </p:nvSpPr>
        <p:spPr>
          <a:xfrm>
            <a:off x="1190625" y="4140200"/>
            <a:ext cx="2362200" cy="207327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400">
                <a:solidFill>
                  <a:srgbClr val="0000FF"/>
                </a:solidFill>
                <a:cs typeface="Arial" charset="0"/>
              </a:rPr>
              <a:t>HẾT GI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66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 nodeType="clickPar">
                      <p:stCondLst>
                        <p:cond delay="0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 nodeType="clickPar">
                      <p:stCondLst>
                        <p:cond delay="0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 nodeType="clickPar">
                      <p:stCondLst>
                        <p:cond delay="0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 nodeType="clickPar">
                      <p:stCondLst>
                        <p:cond delay="0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1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77" grpId="0" animBg="1"/>
      <p:bldP spid="77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C:\Users\ADMIN\Desktop\Giai cuu dai duong 2\cartoon__underwater_background_by_slaterdies-d71ppab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 descr="C:\Users\ADMIN\Desktop\Giai cuu dai duong 2\5a.jpe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5678">
            <a:off x="5276850" y="3543300"/>
            <a:ext cx="2414588" cy="334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 descr="C:\Users\ADMIN\Desktop\Giai cuu dai duong 2\5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4169" flipH="1">
            <a:off x="500063" y="2824163"/>
            <a:ext cx="3444875" cy="428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92376" flipH="1">
            <a:off x="4711700" y="1509713"/>
            <a:ext cx="4151313" cy="691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ounded Rectangle 16"/>
          <p:cNvSpPr/>
          <p:nvPr/>
        </p:nvSpPr>
        <p:spPr>
          <a:xfrm>
            <a:off x="6172200" y="2971800"/>
            <a:ext cx="1981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rgbClr val="0033CC"/>
                </a:solidFill>
              </a:rPr>
              <a:t>C. d &gt; R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3259138" y="2946400"/>
            <a:ext cx="2074862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rgbClr val="0033CC"/>
                </a:solidFill>
              </a:rPr>
              <a:t>B. d &lt; R.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304800" y="2921000"/>
            <a:ext cx="20574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400">
                <a:solidFill>
                  <a:srgbClr val="0033CC"/>
                </a:solidFill>
                <a:cs typeface="Arial" charset="0"/>
              </a:rPr>
              <a:t>A. d=R</a:t>
            </a:r>
            <a:endParaRPr lang="en-US">
              <a:solidFill>
                <a:srgbClr val="0033CC"/>
              </a:solidFill>
              <a:cs typeface="Arial" charset="0"/>
            </a:endParaRPr>
          </a:p>
        </p:txBody>
      </p:sp>
      <p:pic>
        <p:nvPicPr>
          <p:cNvPr id="21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62100" y="0"/>
            <a:ext cx="60198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552700" y="501650"/>
            <a:ext cx="419100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(O)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d.....R</a:t>
            </a:r>
          </a:p>
        </p:txBody>
      </p:sp>
      <p:pic>
        <p:nvPicPr>
          <p:cNvPr id="19467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5116513"/>
            <a:ext cx="136207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A7C5241.wav">
            <a:hlinkClick r:id="" action="ppaction://media"/>
          </p:cNvPr>
          <p:cNvPicPr>
            <a:picLocks noChangeAspect="1" noChangeArrowheads="1"/>
          </p:cNvPicPr>
          <p:nvPr>
            <a:wavAudioFile r:embed="rId1" name="A7C572B2.wav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3857625"/>
            <a:ext cx="609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736600"/>
            <a:ext cx="78581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" name="times up"/>
          <p:cNvGrpSpPr>
            <a:grpSpLocks/>
          </p:cNvGrpSpPr>
          <p:nvPr/>
        </p:nvGrpSpPr>
        <p:grpSpPr bwMode="auto">
          <a:xfrm>
            <a:off x="587375" y="177800"/>
            <a:ext cx="757238" cy="500063"/>
            <a:chOff x="2989747" y="438150"/>
            <a:chExt cx="1572029" cy="683752"/>
          </a:xfrm>
        </p:grpSpPr>
        <p:sp>
          <p:nvSpPr>
            <p:cNvPr id="16" name="Rounded Rectangle 15"/>
            <p:cNvSpPr/>
            <p:nvPr/>
          </p:nvSpPr>
          <p:spPr>
            <a:xfrm>
              <a:off x="2989747" y="540171"/>
              <a:ext cx="1572029" cy="581731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GB" sz="2800">
                <a:solidFill>
                  <a:srgbClr val="FFFFFF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2989747" y="438150"/>
              <a:ext cx="1572029" cy="581731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4" name="Picture 3" descr="C:\Users\ADMIN\Desktop\Picture2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3" y="960438"/>
            <a:ext cx="639762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472" name="Group 24"/>
          <p:cNvGrpSpPr>
            <a:grpSpLocks/>
          </p:cNvGrpSpPr>
          <p:nvPr/>
        </p:nvGrpSpPr>
        <p:grpSpPr bwMode="auto">
          <a:xfrm>
            <a:off x="933450" y="944563"/>
            <a:ext cx="90488" cy="101600"/>
            <a:chOff x="2455863" y="2411803"/>
            <a:chExt cx="566738" cy="566738"/>
          </a:xfrm>
        </p:grpSpPr>
        <p:sp>
          <p:nvSpPr>
            <p:cNvPr id="1949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949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949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28 h 45"/>
                <a:gd name="T2" fmla="*/ 0 w 4"/>
                <a:gd name="T3" fmla="*/ 256123369 h 45"/>
                <a:gd name="T4" fmla="*/ 0 w 4"/>
                <a:gd name="T5" fmla="*/ 250023842 h 45"/>
                <a:gd name="T6" fmla="*/ 0 w 4"/>
                <a:gd name="T7" fmla="*/ 243926783 h 45"/>
                <a:gd name="T8" fmla="*/ 0 w 4"/>
                <a:gd name="T9" fmla="*/ 243926783 h 45"/>
                <a:gd name="T10" fmla="*/ 0 w 4"/>
                <a:gd name="T11" fmla="*/ 237827256 h 45"/>
                <a:gd name="T12" fmla="*/ 0 w 4"/>
                <a:gd name="T13" fmla="*/ 231730197 h 45"/>
                <a:gd name="T14" fmla="*/ 0 w 4"/>
                <a:gd name="T15" fmla="*/ 231730197 h 45"/>
                <a:gd name="T16" fmla="*/ 0 w 4"/>
                <a:gd name="T17" fmla="*/ 225630669 h 45"/>
                <a:gd name="T18" fmla="*/ 0 w 4"/>
                <a:gd name="T19" fmla="*/ 219533611 h 45"/>
                <a:gd name="T20" fmla="*/ 0 w 4"/>
                <a:gd name="T21" fmla="*/ 219533611 h 45"/>
                <a:gd name="T22" fmla="*/ 0 w 4"/>
                <a:gd name="T23" fmla="*/ 213436553 h 45"/>
                <a:gd name="T24" fmla="*/ 0 w 4"/>
                <a:gd name="T25" fmla="*/ 207337025 h 45"/>
                <a:gd name="T26" fmla="*/ 0 w 4"/>
                <a:gd name="T27" fmla="*/ 207337025 h 45"/>
                <a:gd name="T28" fmla="*/ 0 w 4"/>
                <a:gd name="T29" fmla="*/ 201239967 h 45"/>
                <a:gd name="T30" fmla="*/ 0 w 4"/>
                <a:gd name="T31" fmla="*/ 195140439 h 45"/>
                <a:gd name="T32" fmla="*/ 0 w 4"/>
                <a:gd name="T33" fmla="*/ 189043381 h 45"/>
                <a:gd name="T34" fmla="*/ 0 w 4"/>
                <a:gd name="T35" fmla="*/ 189043381 h 45"/>
                <a:gd name="T36" fmla="*/ 0 w 4"/>
                <a:gd name="T37" fmla="*/ 182943853 h 45"/>
                <a:gd name="T38" fmla="*/ 0 w 4"/>
                <a:gd name="T39" fmla="*/ 176846794 h 45"/>
                <a:gd name="T40" fmla="*/ 0 w 4"/>
                <a:gd name="T41" fmla="*/ 176846794 h 45"/>
                <a:gd name="T42" fmla="*/ 0 w 4"/>
                <a:gd name="T43" fmla="*/ 170747267 h 45"/>
                <a:gd name="T44" fmla="*/ 0 w 4"/>
                <a:gd name="T45" fmla="*/ 164650208 h 45"/>
                <a:gd name="T46" fmla="*/ 0 w 4"/>
                <a:gd name="T47" fmla="*/ 158553150 h 45"/>
                <a:gd name="T48" fmla="*/ 0 w 4"/>
                <a:gd name="T49" fmla="*/ 158553150 h 45"/>
                <a:gd name="T50" fmla="*/ 0 w 4"/>
                <a:gd name="T51" fmla="*/ 152453622 h 45"/>
                <a:gd name="T52" fmla="*/ 0 w 4"/>
                <a:gd name="T53" fmla="*/ 146356564 h 45"/>
                <a:gd name="T54" fmla="*/ 0 w 4"/>
                <a:gd name="T55" fmla="*/ 140257036 h 45"/>
                <a:gd name="T56" fmla="*/ 0 w 4"/>
                <a:gd name="T57" fmla="*/ 134159978 h 45"/>
                <a:gd name="T58" fmla="*/ 0 w 4"/>
                <a:gd name="T59" fmla="*/ 134159978 h 45"/>
                <a:gd name="T60" fmla="*/ 0 w 4"/>
                <a:gd name="T61" fmla="*/ 128060450 h 45"/>
                <a:gd name="T62" fmla="*/ 0 w 4"/>
                <a:gd name="T63" fmla="*/ 121963392 h 45"/>
                <a:gd name="T64" fmla="*/ 0 w 4"/>
                <a:gd name="T65" fmla="*/ 115863864 h 45"/>
                <a:gd name="T66" fmla="*/ 0 w 4"/>
                <a:gd name="T67" fmla="*/ 109766806 h 45"/>
                <a:gd name="T68" fmla="*/ 0 w 4"/>
                <a:gd name="T69" fmla="*/ 109766806 h 45"/>
                <a:gd name="T70" fmla="*/ 0 w 4"/>
                <a:gd name="T71" fmla="*/ 103669747 h 45"/>
                <a:gd name="T72" fmla="*/ 5669756 w 4"/>
                <a:gd name="T73" fmla="*/ 97570219 h 45"/>
                <a:gd name="T74" fmla="*/ 5669756 w 4"/>
                <a:gd name="T75" fmla="*/ 91473161 h 45"/>
                <a:gd name="T76" fmla="*/ 5669756 w 4"/>
                <a:gd name="T77" fmla="*/ 91473161 h 45"/>
                <a:gd name="T78" fmla="*/ 5669756 w 4"/>
                <a:gd name="T79" fmla="*/ 79276575 h 45"/>
                <a:gd name="T80" fmla="*/ 5669756 w 4"/>
                <a:gd name="T81" fmla="*/ 73177047 h 45"/>
                <a:gd name="T82" fmla="*/ 5669756 w 4"/>
                <a:gd name="T83" fmla="*/ 73177047 h 45"/>
                <a:gd name="T84" fmla="*/ 5669756 w 4"/>
                <a:gd name="T85" fmla="*/ 67079989 h 45"/>
                <a:gd name="T86" fmla="*/ 11341894 w 4"/>
                <a:gd name="T87" fmla="*/ 60980461 h 45"/>
                <a:gd name="T88" fmla="*/ 11341894 w 4"/>
                <a:gd name="T89" fmla="*/ 60980461 h 45"/>
                <a:gd name="T90" fmla="*/ 11341894 w 4"/>
                <a:gd name="T91" fmla="*/ 54883403 h 45"/>
                <a:gd name="T92" fmla="*/ 11341894 w 4"/>
                <a:gd name="T93" fmla="*/ 48786344 h 45"/>
                <a:gd name="T94" fmla="*/ 11341894 w 4"/>
                <a:gd name="T95" fmla="*/ 48786344 h 45"/>
                <a:gd name="T96" fmla="*/ 11341894 w 4"/>
                <a:gd name="T97" fmla="*/ 42686817 h 45"/>
                <a:gd name="T98" fmla="*/ 17011650 w 4"/>
                <a:gd name="T99" fmla="*/ 36589758 h 45"/>
                <a:gd name="T100" fmla="*/ 17011650 w 4"/>
                <a:gd name="T101" fmla="*/ 36589758 h 45"/>
                <a:gd name="T102" fmla="*/ 17011650 w 4"/>
                <a:gd name="T103" fmla="*/ 30490231 h 45"/>
                <a:gd name="T104" fmla="*/ 17011650 w 4"/>
                <a:gd name="T105" fmla="*/ 24393172 h 45"/>
                <a:gd name="T106" fmla="*/ 17011650 w 4"/>
                <a:gd name="T107" fmla="*/ 24393172 h 45"/>
                <a:gd name="T108" fmla="*/ 17011650 w 4"/>
                <a:gd name="T109" fmla="*/ 18293644 h 45"/>
                <a:gd name="T110" fmla="*/ 22681406 w 4"/>
                <a:gd name="T111" fmla="*/ 12196586 h 45"/>
                <a:gd name="T112" fmla="*/ 22681406 w 4"/>
                <a:gd name="T113" fmla="*/ 6097058 h 45"/>
                <a:gd name="T114" fmla="*/ 2268140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91 h 174"/>
                <a:gd name="T2" fmla="*/ 23858904 w 78"/>
                <a:gd name="T3" fmla="*/ 322843197 h 174"/>
                <a:gd name="T4" fmla="*/ 17894788 w 78"/>
                <a:gd name="T5" fmla="*/ 328821503 h 174"/>
                <a:gd name="T6" fmla="*/ 17894788 w 78"/>
                <a:gd name="T7" fmla="*/ 334799809 h 174"/>
                <a:gd name="T8" fmla="*/ 17894788 w 78"/>
                <a:gd name="T9" fmla="*/ 334799809 h 174"/>
                <a:gd name="T10" fmla="*/ 17894788 w 78"/>
                <a:gd name="T11" fmla="*/ 340780560 h 174"/>
                <a:gd name="T12" fmla="*/ 17894788 w 78"/>
                <a:gd name="T13" fmla="*/ 346758866 h 174"/>
                <a:gd name="T14" fmla="*/ 17894788 w 78"/>
                <a:gd name="T15" fmla="*/ 346758866 h 174"/>
                <a:gd name="T16" fmla="*/ 11930673 w 78"/>
                <a:gd name="T17" fmla="*/ 352737172 h 174"/>
                <a:gd name="T18" fmla="*/ 11930673 w 78"/>
                <a:gd name="T19" fmla="*/ 358715478 h 174"/>
                <a:gd name="T20" fmla="*/ 11930673 w 78"/>
                <a:gd name="T21" fmla="*/ 364693784 h 174"/>
                <a:gd name="T22" fmla="*/ 11930673 w 78"/>
                <a:gd name="T23" fmla="*/ 364693784 h 174"/>
                <a:gd name="T24" fmla="*/ 11930673 w 78"/>
                <a:gd name="T25" fmla="*/ 370672090 h 174"/>
                <a:gd name="T26" fmla="*/ 11930673 w 78"/>
                <a:gd name="T27" fmla="*/ 376650396 h 174"/>
                <a:gd name="T28" fmla="*/ 5964115 w 78"/>
                <a:gd name="T29" fmla="*/ 376650396 h 174"/>
                <a:gd name="T30" fmla="*/ 5964115 w 78"/>
                <a:gd name="T31" fmla="*/ 382628702 h 174"/>
                <a:gd name="T32" fmla="*/ 5964115 w 78"/>
                <a:gd name="T33" fmla="*/ 388607008 h 174"/>
                <a:gd name="T34" fmla="*/ 5964115 w 78"/>
                <a:gd name="T35" fmla="*/ 394587759 h 174"/>
                <a:gd name="T36" fmla="*/ 5964115 w 78"/>
                <a:gd name="T37" fmla="*/ 400566065 h 174"/>
                <a:gd name="T38" fmla="*/ 5964115 w 78"/>
                <a:gd name="T39" fmla="*/ 406544371 h 174"/>
                <a:gd name="T40" fmla="*/ 0 w 78"/>
                <a:gd name="T41" fmla="*/ 412522677 h 174"/>
                <a:gd name="T42" fmla="*/ 0 w 78"/>
                <a:gd name="T43" fmla="*/ 418500983 h 174"/>
                <a:gd name="T44" fmla="*/ 0 w 78"/>
                <a:gd name="T45" fmla="*/ 424479289 h 174"/>
                <a:gd name="T46" fmla="*/ 0 w 78"/>
                <a:gd name="T47" fmla="*/ 424479289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3 h 174"/>
                <a:gd name="T54" fmla="*/ 0 w 78"/>
                <a:gd name="T55" fmla="*/ 448394959 h 174"/>
                <a:gd name="T56" fmla="*/ 0 w 78"/>
                <a:gd name="T57" fmla="*/ 454373265 h 174"/>
                <a:gd name="T58" fmla="*/ 0 w 78"/>
                <a:gd name="T59" fmla="*/ 460351571 h 174"/>
                <a:gd name="T60" fmla="*/ 0 w 78"/>
                <a:gd name="T61" fmla="*/ 460351571 h 174"/>
                <a:gd name="T62" fmla="*/ 0 w 78"/>
                <a:gd name="T63" fmla="*/ 466329877 h 174"/>
                <a:gd name="T64" fmla="*/ 0 w 78"/>
                <a:gd name="T65" fmla="*/ 472308183 h 174"/>
                <a:gd name="T66" fmla="*/ 0 w 78"/>
                <a:gd name="T67" fmla="*/ 478286489 h 174"/>
                <a:gd name="T68" fmla="*/ 0 w 78"/>
                <a:gd name="T69" fmla="*/ 484264795 h 174"/>
                <a:gd name="T70" fmla="*/ 0 w 78"/>
                <a:gd name="T71" fmla="*/ 484264795 h 174"/>
                <a:gd name="T72" fmla="*/ 0 w 78"/>
                <a:gd name="T73" fmla="*/ 490243101 h 174"/>
                <a:gd name="T74" fmla="*/ 0 w 78"/>
                <a:gd name="T75" fmla="*/ 496223852 h 174"/>
                <a:gd name="T76" fmla="*/ 0 w 78"/>
                <a:gd name="T77" fmla="*/ 502202158 h 174"/>
                <a:gd name="T78" fmla="*/ 0 w 78"/>
                <a:gd name="T79" fmla="*/ 502202158 h 174"/>
                <a:gd name="T80" fmla="*/ 0 w 78"/>
                <a:gd name="T81" fmla="*/ 508180464 h 174"/>
                <a:gd name="T82" fmla="*/ 0 w 78"/>
                <a:gd name="T83" fmla="*/ 514158770 h 174"/>
                <a:gd name="T84" fmla="*/ 0 w 78"/>
                <a:gd name="T85" fmla="*/ 520137076 h 174"/>
                <a:gd name="T86" fmla="*/ 0 w 78"/>
                <a:gd name="T87" fmla="*/ 520137076 h 174"/>
                <a:gd name="T88" fmla="*/ 0 w 78"/>
                <a:gd name="T89" fmla="*/ 526115382 h 174"/>
                <a:gd name="T90" fmla="*/ 0 w 78"/>
                <a:gd name="T91" fmla="*/ 532093688 h 174"/>
                <a:gd name="T92" fmla="*/ 0 w 78"/>
                <a:gd name="T93" fmla="*/ 538071994 h 174"/>
                <a:gd name="T94" fmla="*/ 0 w 78"/>
                <a:gd name="T95" fmla="*/ 538071994 h 174"/>
                <a:gd name="T96" fmla="*/ 0 w 78"/>
                <a:gd name="T97" fmla="*/ 544050300 h 174"/>
                <a:gd name="T98" fmla="*/ 0 w 78"/>
                <a:gd name="T99" fmla="*/ 550031051 h 174"/>
                <a:gd name="T100" fmla="*/ 0 w 78"/>
                <a:gd name="T101" fmla="*/ 550031051 h 174"/>
                <a:gd name="T102" fmla="*/ 0 w 78"/>
                <a:gd name="T103" fmla="*/ 561987664 h 174"/>
                <a:gd name="T104" fmla="*/ 0 w 78"/>
                <a:gd name="T105" fmla="*/ 561987664 h 174"/>
                <a:gd name="T106" fmla="*/ 5964115 w 78"/>
                <a:gd name="T107" fmla="*/ 579922582 h 174"/>
                <a:gd name="T108" fmla="*/ 89473942 w 78"/>
                <a:gd name="T109" fmla="*/ 46632987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19473" name="Group 31"/>
          <p:cNvGrpSpPr>
            <a:grpSpLocks/>
          </p:cNvGrpSpPr>
          <p:nvPr/>
        </p:nvGrpSpPr>
        <p:grpSpPr bwMode="auto">
          <a:xfrm>
            <a:off x="935038" y="1681163"/>
            <a:ext cx="90487" cy="101600"/>
            <a:chOff x="2455863" y="2411803"/>
            <a:chExt cx="566738" cy="566738"/>
          </a:xfrm>
        </p:grpSpPr>
        <p:sp>
          <p:nvSpPr>
            <p:cNvPr id="1948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948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949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28 h 45"/>
                <a:gd name="T2" fmla="*/ 0 w 4"/>
                <a:gd name="T3" fmla="*/ 256123369 h 45"/>
                <a:gd name="T4" fmla="*/ 0 w 4"/>
                <a:gd name="T5" fmla="*/ 250023842 h 45"/>
                <a:gd name="T6" fmla="*/ 0 w 4"/>
                <a:gd name="T7" fmla="*/ 243926783 h 45"/>
                <a:gd name="T8" fmla="*/ 0 w 4"/>
                <a:gd name="T9" fmla="*/ 243926783 h 45"/>
                <a:gd name="T10" fmla="*/ 0 w 4"/>
                <a:gd name="T11" fmla="*/ 237827256 h 45"/>
                <a:gd name="T12" fmla="*/ 0 w 4"/>
                <a:gd name="T13" fmla="*/ 231730197 h 45"/>
                <a:gd name="T14" fmla="*/ 0 w 4"/>
                <a:gd name="T15" fmla="*/ 231730197 h 45"/>
                <a:gd name="T16" fmla="*/ 0 w 4"/>
                <a:gd name="T17" fmla="*/ 225630669 h 45"/>
                <a:gd name="T18" fmla="*/ 0 w 4"/>
                <a:gd name="T19" fmla="*/ 219533611 h 45"/>
                <a:gd name="T20" fmla="*/ 0 w 4"/>
                <a:gd name="T21" fmla="*/ 219533611 h 45"/>
                <a:gd name="T22" fmla="*/ 0 w 4"/>
                <a:gd name="T23" fmla="*/ 213436553 h 45"/>
                <a:gd name="T24" fmla="*/ 0 w 4"/>
                <a:gd name="T25" fmla="*/ 207337025 h 45"/>
                <a:gd name="T26" fmla="*/ 0 w 4"/>
                <a:gd name="T27" fmla="*/ 207337025 h 45"/>
                <a:gd name="T28" fmla="*/ 0 w 4"/>
                <a:gd name="T29" fmla="*/ 201239967 h 45"/>
                <a:gd name="T30" fmla="*/ 0 w 4"/>
                <a:gd name="T31" fmla="*/ 195140439 h 45"/>
                <a:gd name="T32" fmla="*/ 0 w 4"/>
                <a:gd name="T33" fmla="*/ 189043381 h 45"/>
                <a:gd name="T34" fmla="*/ 0 w 4"/>
                <a:gd name="T35" fmla="*/ 189043381 h 45"/>
                <a:gd name="T36" fmla="*/ 0 w 4"/>
                <a:gd name="T37" fmla="*/ 182943853 h 45"/>
                <a:gd name="T38" fmla="*/ 0 w 4"/>
                <a:gd name="T39" fmla="*/ 176846794 h 45"/>
                <a:gd name="T40" fmla="*/ 0 w 4"/>
                <a:gd name="T41" fmla="*/ 176846794 h 45"/>
                <a:gd name="T42" fmla="*/ 0 w 4"/>
                <a:gd name="T43" fmla="*/ 170747267 h 45"/>
                <a:gd name="T44" fmla="*/ 0 w 4"/>
                <a:gd name="T45" fmla="*/ 164650208 h 45"/>
                <a:gd name="T46" fmla="*/ 0 w 4"/>
                <a:gd name="T47" fmla="*/ 158553150 h 45"/>
                <a:gd name="T48" fmla="*/ 0 w 4"/>
                <a:gd name="T49" fmla="*/ 158553150 h 45"/>
                <a:gd name="T50" fmla="*/ 0 w 4"/>
                <a:gd name="T51" fmla="*/ 152453622 h 45"/>
                <a:gd name="T52" fmla="*/ 0 w 4"/>
                <a:gd name="T53" fmla="*/ 146356564 h 45"/>
                <a:gd name="T54" fmla="*/ 0 w 4"/>
                <a:gd name="T55" fmla="*/ 140257036 h 45"/>
                <a:gd name="T56" fmla="*/ 0 w 4"/>
                <a:gd name="T57" fmla="*/ 134159978 h 45"/>
                <a:gd name="T58" fmla="*/ 0 w 4"/>
                <a:gd name="T59" fmla="*/ 134159978 h 45"/>
                <a:gd name="T60" fmla="*/ 0 w 4"/>
                <a:gd name="T61" fmla="*/ 128060450 h 45"/>
                <a:gd name="T62" fmla="*/ 0 w 4"/>
                <a:gd name="T63" fmla="*/ 121963392 h 45"/>
                <a:gd name="T64" fmla="*/ 0 w 4"/>
                <a:gd name="T65" fmla="*/ 115863864 h 45"/>
                <a:gd name="T66" fmla="*/ 0 w 4"/>
                <a:gd name="T67" fmla="*/ 109766806 h 45"/>
                <a:gd name="T68" fmla="*/ 0 w 4"/>
                <a:gd name="T69" fmla="*/ 109766806 h 45"/>
                <a:gd name="T70" fmla="*/ 0 w 4"/>
                <a:gd name="T71" fmla="*/ 103669747 h 45"/>
                <a:gd name="T72" fmla="*/ 5669756 w 4"/>
                <a:gd name="T73" fmla="*/ 97570219 h 45"/>
                <a:gd name="T74" fmla="*/ 5669756 w 4"/>
                <a:gd name="T75" fmla="*/ 91473161 h 45"/>
                <a:gd name="T76" fmla="*/ 5669756 w 4"/>
                <a:gd name="T77" fmla="*/ 91473161 h 45"/>
                <a:gd name="T78" fmla="*/ 5669756 w 4"/>
                <a:gd name="T79" fmla="*/ 79276575 h 45"/>
                <a:gd name="T80" fmla="*/ 5669756 w 4"/>
                <a:gd name="T81" fmla="*/ 73177047 h 45"/>
                <a:gd name="T82" fmla="*/ 5669756 w 4"/>
                <a:gd name="T83" fmla="*/ 73177047 h 45"/>
                <a:gd name="T84" fmla="*/ 5669756 w 4"/>
                <a:gd name="T85" fmla="*/ 67079989 h 45"/>
                <a:gd name="T86" fmla="*/ 11341894 w 4"/>
                <a:gd name="T87" fmla="*/ 60980461 h 45"/>
                <a:gd name="T88" fmla="*/ 11341894 w 4"/>
                <a:gd name="T89" fmla="*/ 60980461 h 45"/>
                <a:gd name="T90" fmla="*/ 11341894 w 4"/>
                <a:gd name="T91" fmla="*/ 54883403 h 45"/>
                <a:gd name="T92" fmla="*/ 11341894 w 4"/>
                <a:gd name="T93" fmla="*/ 48786344 h 45"/>
                <a:gd name="T94" fmla="*/ 11341894 w 4"/>
                <a:gd name="T95" fmla="*/ 48786344 h 45"/>
                <a:gd name="T96" fmla="*/ 11341894 w 4"/>
                <a:gd name="T97" fmla="*/ 42686817 h 45"/>
                <a:gd name="T98" fmla="*/ 17011650 w 4"/>
                <a:gd name="T99" fmla="*/ 36589758 h 45"/>
                <a:gd name="T100" fmla="*/ 17011650 w 4"/>
                <a:gd name="T101" fmla="*/ 36589758 h 45"/>
                <a:gd name="T102" fmla="*/ 17011650 w 4"/>
                <a:gd name="T103" fmla="*/ 30490231 h 45"/>
                <a:gd name="T104" fmla="*/ 17011650 w 4"/>
                <a:gd name="T105" fmla="*/ 24393172 h 45"/>
                <a:gd name="T106" fmla="*/ 17011650 w 4"/>
                <a:gd name="T107" fmla="*/ 24393172 h 45"/>
                <a:gd name="T108" fmla="*/ 17011650 w 4"/>
                <a:gd name="T109" fmla="*/ 18293644 h 45"/>
                <a:gd name="T110" fmla="*/ 22681406 w 4"/>
                <a:gd name="T111" fmla="*/ 12196586 h 45"/>
                <a:gd name="T112" fmla="*/ 22681406 w 4"/>
                <a:gd name="T113" fmla="*/ 6097058 h 45"/>
                <a:gd name="T114" fmla="*/ 2268140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91 h 174"/>
                <a:gd name="T2" fmla="*/ 23858904 w 78"/>
                <a:gd name="T3" fmla="*/ 322843197 h 174"/>
                <a:gd name="T4" fmla="*/ 17894788 w 78"/>
                <a:gd name="T5" fmla="*/ 328821503 h 174"/>
                <a:gd name="T6" fmla="*/ 17894788 w 78"/>
                <a:gd name="T7" fmla="*/ 334799809 h 174"/>
                <a:gd name="T8" fmla="*/ 17894788 w 78"/>
                <a:gd name="T9" fmla="*/ 334799809 h 174"/>
                <a:gd name="T10" fmla="*/ 17894788 w 78"/>
                <a:gd name="T11" fmla="*/ 340780560 h 174"/>
                <a:gd name="T12" fmla="*/ 17894788 w 78"/>
                <a:gd name="T13" fmla="*/ 346758866 h 174"/>
                <a:gd name="T14" fmla="*/ 17894788 w 78"/>
                <a:gd name="T15" fmla="*/ 346758866 h 174"/>
                <a:gd name="T16" fmla="*/ 11930673 w 78"/>
                <a:gd name="T17" fmla="*/ 352737172 h 174"/>
                <a:gd name="T18" fmla="*/ 11930673 w 78"/>
                <a:gd name="T19" fmla="*/ 358715478 h 174"/>
                <a:gd name="T20" fmla="*/ 11930673 w 78"/>
                <a:gd name="T21" fmla="*/ 364693784 h 174"/>
                <a:gd name="T22" fmla="*/ 11930673 w 78"/>
                <a:gd name="T23" fmla="*/ 364693784 h 174"/>
                <a:gd name="T24" fmla="*/ 11930673 w 78"/>
                <a:gd name="T25" fmla="*/ 370672090 h 174"/>
                <a:gd name="T26" fmla="*/ 11930673 w 78"/>
                <a:gd name="T27" fmla="*/ 376650396 h 174"/>
                <a:gd name="T28" fmla="*/ 5964115 w 78"/>
                <a:gd name="T29" fmla="*/ 376650396 h 174"/>
                <a:gd name="T30" fmla="*/ 5964115 w 78"/>
                <a:gd name="T31" fmla="*/ 382628702 h 174"/>
                <a:gd name="T32" fmla="*/ 5964115 w 78"/>
                <a:gd name="T33" fmla="*/ 388607008 h 174"/>
                <a:gd name="T34" fmla="*/ 5964115 w 78"/>
                <a:gd name="T35" fmla="*/ 394587759 h 174"/>
                <a:gd name="T36" fmla="*/ 5964115 w 78"/>
                <a:gd name="T37" fmla="*/ 400566065 h 174"/>
                <a:gd name="T38" fmla="*/ 5964115 w 78"/>
                <a:gd name="T39" fmla="*/ 406544371 h 174"/>
                <a:gd name="T40" fmla="*/ 0 w 78"/>
                <a:gd name="T41" fmla="*/ 412522677 h 174"/>
                <a:gd name="T42" fmla="*/ 0 w 78"/>
                <a:gd name="T43" fmla="*/ 418500983 h 174"/>
                <a:gd name="T44" fmla="*/ 0 w 78"/>
                <a:gd name="T45" fmla="*/ 424479289 h 174"/>
                <a:gd name="T46" fmla="*/ 0 w 78"/>
                <a:gd name="T47" fmla="*/ 424479289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3 h 174"/>
                <a:gd name="T54" fmla="*/ 0 w 78"/>
                <a:gd name="T55" fmla="*/ 448394959 h 174"/>
                <a:gd name="T56" fmla="*/ 0 w 78"/>
                <a:gd name="T57" fmla="*/ 454373265 h 174"/>
                <a:gd name="T58" fmla="*/ 0 w 78"/>
                <a:gd name="T59" fmla="*/ 460351571 h 174"/>
                <a:gd name="T60" fmla="*/ 0 w 78"/>
                <a:gd name="T61" fmla="*/ 460351571 h 174"/>
                <a:gd name="T62" fmla="*/ 0 w 78"/>
                <a:gd name="T63" fmla="*/ 466329877 h 174"/>
                <a:gd name="T64" fmla="*/ 0 w 78"/>
                <a:gd name="T65" fmla="*/ 472308183 h 174"/>
                <a:gd name="T66" fmla="*/ 0 w 78"/>
                <a:gd name="T67" fmla="*/ 478286489 h 174"/>
                <a:gd name="T68" fmla="*/ 0 w 78"/>
                <a:gd name="T69" fmla="*/ 484264795 h 174"/>
                <a:gd name="T70" fmla="*/ 0 w 78"/>
                <a:gd name="T71" fmla="*/ 484264795 h 174"/>
                <a:gd name="T72" fmla="*/ 0 w 78"/>
                <a:gd name="T73" fmla="*/ 490243101 h 174"/>
                <a:gd name="T74" fmla="*/ 0 w 78"/>
                <a:gd name="T75" fmla="*/ 496223852 h 174"/>
                <a:gd name="T76" fmla="*/ 0 w 78"/>
                <a:gd name="T77" fmla="*/ 502202158 h 174"/>
                <a:gd name="T78" fmla="*/ 0 w 78"/>
                <a:gd name="T79" fmla="*/ 502202158 h 174"/>
                <a:gd name="T80" fmla="*/ 0 w 78"/>
                <a:gd name="T81" fmla="*/ 508180464 h 174"/>
                <a:gd name="T82" fmla="*/ 0 w 78"/>
                <a:gd name="T83" fmla="*/ 514158770 h 174"/>
                <a:gd name="T84" fmla="*/ 0 w 78"/>
                <a:gd name="T85" fmla="*/ 520137076 h 174"/>
                <a:gd name="T86" fmla="*/ 0 w 78"/>
                <a:gd name="T87" fmla="*/ 520137076 h 174"/>
                <a:gd name="T88" fmla="*/ 0 w 78"/>
                <a:gd name="T89" fmla="*/ 526115382 h 174"/>
                <a:gd name="T90" fmla="*/ 0 w 78"/>
                <a:gd name="T91" fmla="*/ 532093688 h 174"/>
                <a:gd name="T92" fmla="*/ 0 w 78"/>
                <a:gd name="T93" fmla="*/ 538071994 h 174"/>
                <a:gd name="T94" fmla="*/ 0 w 78"/>
                <a:gd name="T95" fmla="*/ 538071994 h 174"/>
                <a:gd name="T96" fmla="*/ 0 w 78"/>
                <a:gd name="T97" fmla="*/ 544050300 h 174"/>
                <a:gd name="T98" fmla="*/ 0 w 78"/>
                <a:gd name="T99" fmla="*/ 550031051 h 174"/>
                <a:gd name="T100" fmla="*/ 0 w 78"/>
                <a:gd name="T101" fmla="*/ 550031051 h 174"/>
                <a:gd name="T102" fmla="*/ 0 w 78"/>
                <a:gd name="T103" fmla="*/ 561987664 h 174"/>
                <a:gd name="T104" fmla="*/ 0 w 78"/>
                <a:gd name="T105" fmla="*/ 561987664 h 174"/>
                <a:gd name="T106" fmla="*/ 5964115 w 78"/>
                <a:gd name="T107" fmla="*/ 579922582 h 174"/>
                <a:gd name="T108" fmla="*/ 89473942 w 78"/>
                <a:gd name="T109" fmla="*/ 46632987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19474" name="Group 37"/>
          <p:cNvGrpSpPr>
            <a:grpSpLocks/>
          </p:cNvGrpSpPr>
          <p:nvPr/>
        </p:nvGrpSpPr>
        <p:grpSpPr bwMode="auto">
          <a:xfrm>
            <a:off x="1231900" y="1335088"/>
            <a:ext cx="90488" cy="103187"/>
            <a:chOff x="2455863" y="2411803"/>
            <a:chExt cx="566738" cy="566738"/>
          </a:xfrm>
        </p:grpSpPr>
        <p:sp>
          <p:nvSpPr>
            <p:cNvPr id="1948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948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948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28 h 45"/>
                <a:gd name="T2" fmla="*/ 0 w 4"/>
                <a:gd name="T3" fmla="*/ 256123369 h 45"/>
                <a:gd name="T4" fmla="*/ 0 w 4"/>
                <a:gd name="T5" fmla="*/ 250023842 h 45"/>
                <a:gd name="T6" fmla="*/ 0 w 4"/>
                <a:gd name="T7" fmla="*/ 243926783 h 45"/>
                <a:gd name="T8" fmla="*/ 0 w 4"/>
                <a:gd name="T9" fmla="*/ 243926783 h 45"/>
                <a:gd name="T10" fmla="*/ 0 w 4"/>
                <a:gd name="T11" fmla="*/ 237827256 h 45"/>
                <a:gd name="T12" fmla="*/ 0 w 4"/>
                <a:gd name="T13" fmla="*/ 231730197 h 45"/>
                <a:gd name="T14" fmla="*/ 0 w 4"/>
                <a:gd name="T15" fmla="*/ 231730197 h 45"/>
                <a:gd name="T16" fmla="*/ 0 w 4"/>
                <a:gd name="T17" fmla="*/ 225630669 h 45"/>
                <a:gd name="T18" fmla="*/ 0 w 4"/>
                <a:gd name="T19" fmla="*/ 219533611 h 45"/>
                <a:gd name="T20" fmla="*/ 0 w 4"/>
                <a:gd name="T21" fmla="*/ 219533611 h 45"/>
                <a:gd name="T22" fmla="*/ 0 w 4"/>
                <a:gd name="T23" fmla="*/ 213436553 h 45"/>
                <a:gd name="T24" fmla="*/ 0 w 4"/>
                <a:gd name="T25" fmla="*/ 207337025 h 45"/>
                <a:gd name="T26" fmla="*/ 0 w 4"/>
                <a:gd name="T27" fmla="*/ 207337025 h 45"/>
                <a:gd name="T28" fmla="*/ 0 w 4"/>
                <a:gd name="T29" fmla="*/ 201239967 h 45"/>
                <a:gd name="T30" fmla="*/ 0 w 4"/>
                <a:gd name="T31" fmla="*/ 195140439 h 45"/>
                <a:gd name="T32" fmla="*/ 0 w 4"/>
                <a:gd name="T33" fmla="*/ 189043381 h 45"/>
                <a:gd name="T34" fmla="*/ 0 w 4"/>
                <a:gd name="T35" fmla="*/ 189043381 h 45"/>
                <a:gd name="T36" fmla="*/ 0 w 4"/>
                <a:gd name="T37" fmla="*/ 182943853 h 45"/>
                <a:gd name="T38" fmla="*/ 0 w 4"/>
                <a:gd name="T39" fmla="*/ 176846794 h 45"/>
                <a:gd name="T40" fmla="*/ 0 w 4"/>
                <a:gd name="T41" fmla="*/ 176846794 h 45"/>
                <a:gd name="T42" fmla="*/ 0 w 4"/>
                <a:gd name="T43" fmla="*/ 170747267 h 45"/>
                <a:gd name="T44" fmla="*/ 0 w 4"/>
                <a:gd name="T45" fmla="*/ 164650208 h 45"/>
                <a:gd name="T46" fmla="*/ 0 w 4"/>
                <a:gd name="T47" fmla="*/ 158553150 h 45"/>
                <a:gd name="T48" fmla="*/ 0 w 4"/>
                <a:gd name="T49" fmla="*/ 158553150 h 45"/>
                <a:gd name="T50" fmla="*/ 0 w 4"/>
                <a:gd name="T51" fmla="*/ 152453622 h 45"/>
                <a:gd name="T52" fmla="*/ 0 w 4"/>
                <a:gd name="T53" fmla="*/ 146356564 h 45"/>
                <a:gd name="T54" fmla="*/ 0 w 4"/>
                <a:gd name="T55" fmla="*/ 140257036 h 45"/>
                <a:gd name="T56" fmla="*/ 0 w 4"/>
                <a:gd name="T57" fmla="*/ 134159978 h 45"/>
                <a:gd name="T58" fmla="*/ 0 w 4"/>
                <a:gd name="T59" fmla="*/ 134159978 h 45"/>
                <a:gd name="T60" fmla="*/ 0 w 4"/>
                <a:gd name="T61" fmla="*/ 128060450 h 45"/>
                <a:gd name="T62" fmla="*/ 0 w 4"/>
                <a:gd name="T63" fmla="*/ 121963392 h 45"/>
                <a:gd name="T64" fmla="*/ 0 w 4"/>
                <a:gd name="T65" fmla="*/ 115863864 h 45"/>
                <a:gd name="T66" fmla="*/ 0 w 4"/>
                <a:gd name="T67" fmla="*/ 109766806 h 45"/>
                <a:gd name="T68" fmla="*/ 0 w 4"/>
                <a:gd name="T69" fmla="*/ 109766806 h 45"/>
                <a:gd name="T70" fmla="*/ 0 w 4"/>
                <a:gd name="T71" fmla="*/ 103669747 h 45"/>
                <a:gd name="T72" fmla="*/ 5669756 w 4"/>
                <a:gd name="T73" fmla="*/ 97570219 h 45"/>
                <a:gd name="T74" fmla="*/ 5669756 w 4"/>
                <a:gd name="T75" fmla="*/ 91473161 h 45"/>
                <a:gd name="T76" fmla="*/ 5669756 w 4"/>
                <a:gd name="T77" fmla="*/ 91473161 h 45"/>
                <a:gd name="T78" fmla="*/ 5669756 w 4"/>
                <a:gd name="T79" fmla="*/ 79276575 h 45"/>
                <a:gd name="T80" fmla="*/ 5669756 w 4"/>
                <a:gd name="T81" fmla="*/ 73177047 h 45"/>
                <a:gd name="T82" fmla="*/ 5669756 w 4"/>
                <a:gd name="T83" fmla="*/ 73177047 h 45"/>
                <a:gd name="T84" fmla="*/ 5669756 w 4"/>
                <a:gd name="T85" fmla="*/ 67079989 h 45"/>
                <a:gd name="T86" fmla="*/ 11341894 w 4"/>
                <a:gd name="T87" fmla="*/ 60980461 h 45"/>
                <a:gd name="T88" fmla="*/ 11341894 w 4"/>
                <a:gd name="T89" fmla="*/ 60980461 h 45"/>
                <a:gd name="T90" fmla="*/ 11341894 w 4"/>
                <a:gd name="T91" fmla="*/ 54883403 h 45"/>
                <a:gd name="T92" fmla="*/ 11341894 w 4"/>
                <a:gd name="T93" fmla="*/ 48786344 h 45"/>
                <a:gd name="T94" fmla="*/ 11341894 w 4"/>
                <a:gd name="T95" fmla="*/ 48786344 h 45"/>
                <a:gd name="T96" fmla="*/ 11341894 w 4"/>
                <a:gd name="T97" fmla="*/ 42686817 h 45"/>
                <a:gd name="T98" fmla="*/ 17011650 w 4"/>
                <a:gd name="T99" fmla="*/ 36589758 h 45"/>
                <a:gd name="T100" fmla="*/ 17011650 w 4"/>
                <a:gd name="T101" fmla="*/ 36589758 h 45"/>
                <a:gd name="T102" fmla="*/ 17011650 w 4"/>
                <a:gd name="T103" fmla="*/ 30490231 h 45"/>
                <a:gd name="T104" fmla="*/ 17011650 w 4"/>
                <a:gd name="T105" fmla="*/ 24393172 h 45"/>
                <a:gd name="T106" fmla="*/ 17011650 w 4"/>
                <a:gd name="T107" fmla="*/ 24393172 h 45"/>
                <a:gd name="T108" fmla="*/ 17011650 w 4"/>
                <a:gd name="T109" fmla="*/ 18293644 h 45"/>
                <a:gd name="T110" fmla="*/ 22681406 w 4"/>
                <a:gd name="T111" fmla="*/ 12196586 h 45"/>
                <a:gd name="T112" fmla="*/ 22681406 w 4"/>
                <a:gd name="T113" fmla="*/ 6097058 h 45"/>
                <a:gd name="T114" fmla="*/ 2268140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91 h 174"/>
                <a:gd name="T2" fmla="*/ 23858904 w 78"/>
                <a:gd name="T3" fmla="*/ 322843197 h 174"/>
                <a:gd name="T4" fmla="*/ 17894788 w 78"/>
                <a:gd name="T5" fmla="*/ 328821503 h 174"/>
                <a:gd name="T6" fmla="*/ 17894788 w 78"/>
                <a:gd name="T7" fmla="*/ 334799809 h 174"/>
                <a:gd name="T8" fmla="*/ 17894788 w 78"/>
                <a:gd name="T9" fmla="*/ 334799809 h 174"/>
                <a:gd name="T10" fmla="*/ 17894788 w 78"/>
                <a:gd name="T11" fmla="*/ 340780560 h 174"/>
                <a:gd name="T12" fmla="*/ 17894788 w 78"/>
                <a:gd name="T13" fmla="*/ 346758866 h 174"/>
                <a:gd name="T14" fmla="*/ 17894788 w 78"/>
                <a:gd name="T15" fmla="*/ 346758866 h 174"/>
                <a:gd name="T16" fmla="*/ 11930673 w 78"/>
                <a:gd name="T17" fmla="*/ 352737172 h 174"/>
                <a:gd name="T18" fmla="*/ 11930673 w 78"/>
                <a:gd name="T19" fmla="*/ 358715478 h 174"/>
                <a:gd name="T20" fmla="*/ 11930673 w 78"/>
                <a:gd name="T21" fmla="*/ 364693784 h 174"/>
                <a:gd name="T22" fmla="*/ 11930673 w 78"/>
                <a:gd name="T23" fmla="*/ 364693784 h 174"/>
                <a:gd name="T24" fmla="*/ 11930673 w 78"/>
                <a:gd name="T25" fmla="*/ 370672090 h 174"/>
                <a:gd name="T26" fmla="*/ 11930673 w 78"/>
                <a:gd name="T27" fmla="*/ 376650396 h 174"/>
                <a:gd name="T28" fmla="*/ 5964115 w 78"/>
                <a:gd name="T29" fmla="*/ 376650396 h 174"/>
                <a:gd name="T30" fmla="*/ 5964115 w 78"/>
                <a:gd name="T31" fmla="*/ 382628702 h 174"/>
                <a:gd name="T32" fmla="*/ 5964115 w 78"/>
                <a:gd name="T33" fmla="*/ 388607008 h 174"/>
                <a:gd name="T34" fmla="*/ 5964115 w 78"/>
                <a:gd name="T35" fmla="*/ 394587759 h 174"/>
                <a:gd name="T36" fmla="*/ 5964115 w 78"/>
                <a:gd name="T37" fmla="*/ 400566065 h 174"/>
                <a:gd name="T38" fmla="*/ 5964115 w 78"/>
                <a:gd name="T39" fmla="*/ 406544371 h 174"/>
                <a:gd name="T40" fmla="*/ 0 w 78"/>
                <a:gd name="T41" fmla="*/ 412522677 h 174"/>
                <a:gd name="T42" fmla="*/ 0 w 78"/>
                <a:gd name="T43" fmla="*/ 418500983 h 174"/>
                <a:gd name="T44" fmla="*/ 0 w 78"/>
                <a:gd name="T45" fmla="*/ 424479289 h 174"/>
                <a:gd name="T46" fmla="*/ 0 w 78"/>
                <a:gd name="T47" fmla="*/ 424479289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3 h 174"/>
                <a:gd name="T54" fmla="*/ 0 w 78"/>
                <a:gd name="T55" fmla="*/ 448394959 h 174"/>
                <a:gd name="T56" fmla="*/ 0 w 78"/>
                <a:gd name="T57" fmla="*/ 454373265 h 174"/>
                <a:gd name="T58" fmla="*/ 0 w 78"/>
                <a:gd name="T59" fmla="*/ 460351571 h 174"/>
                <a:gd name="T60" fmla="*/ 0 w 78"/>
                <a:gd name="T61" fmla="*/ 460351571 h 174"/>
                <a:gd name="T62" fmla="*/ 0 w 78"/>
                <a:gd name="T63" fmla="*/ 466329877 h 174"/>
                <a:gd name="T64" fmla="*/ 0 w 78"/>
                <a:gd name="T65" fmla="*/ 472308183 h 174"/>
                <a:gd name="T66" fmla="*/ 0 w 78"/>
                <a:gd name="T67" fmla="*/ 478286489 h 174"/>
                <a:gd name="T68" fmla="*/ 0 w 78"/>
                <a:gd name="T69" fmla="*/ 484264795 h 174"/>
                <a:gd name="T70" fmla="*/ 0 w 78"/>
                <a:gd name="T71" fmla="*/ 484264795 h 174"/>
                <a:gd name="T72" fmla="*/ 0 w 78"/>
                <a:gd name="T73" fmla="*/ 490243101 h 174"/>
                <a:gd name="T74" fmla="*/ 0 w 78"/>
                <a:gd name="T75" fmla="*/ 496223852 h 174"/>
                <a:gd name="T76" fmla="*/ 0 w 78"/>
                <a:gd name="T77" fmla="*/ 502202158 h 174"/>
                <a:gd name="T78" fmla="*/ 0 w 78"/>
                <a:gd name="T79" fmla="*/ 502202158 h 174"/>
                <a:gd name="T80" fmla="*/ 0 w 78"/>
                <a:gd name="T81" fmla="*/ 508180464 h 174"/>
                <a:gd name="T82" fmla="*/ 0 w 78"/>
                <a:gd name="T83" fmla="*/ 514158770 h 174"/>
                <a:gd name="T84" fmla="*/ 0 w 78"/>
                <a:gd name="T85" fmla="*/ 520137076 h 174"/>
                <a:gd name="T86" fmla="*/ 0 w 78"/>
                <a:gd name="T87" fmla="*/ 520137076 h 174"/>
                <a:gd name="T88" fmla="*/ 0 w 78"/>
                <a:gd name="T89" fmla="*/ 526115382 h 174"/>
                <a:gd name="T90" fmla="*/ 0 w 78"/>
                <a:gd name="T91" fmla="*/ 532093688 h 174"/>
                <a:gd name="T92" fmla="*/ 0 w 78"/>
                <a:gd name="T93" fmla="*/ 538071994 h 174"/>
                <a:gd name="T94" fmla="*/ 0 w 78"/>
                <a:gd name="T95" fmla="*/ 538071994 h 174"/>
                <a:gd name="T96" fmla="*/ 0 w 78"/>
                <a:gd name="T97" fmla="*/ 544050300 h 174"/>
                <a:gd name="T98" fmla="*/ 0 w 78"/>
                <a:gd name="T99" fmla="*/ 550031051 h 174"/>
                <a:gd name="T100" fmla="*/ 0 w 78"/>
                <a:gd name="T101" fmla="*/ 550031051 h 174"/>
                <a:gd name="T102" fmla="*/ 0 w 78"/>
                <a:gd name="T103" fmla="*/ 561987664 h 174"/>
                <a:gd name="T104" fmla="*/ 0 w 78"/>
                <a:gd name="T105" fmla="*/ 561987664 h 174"/>
                <a:gd name="T106" fmla="*/ 5964115 w 78"/>
                <a:gd name="T107" fmla="*/ 579922582 h 174"/>
                <a:gd name="T108" fmla="*/ 89473942 w 78"/>
                <a:gd name="T109" fmla="*/ 46632987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19475" name="Group 43"/>
          <p:cNvGrpSpPr>
            <a:grpSpLocks/>
          </p:cNvGrpSpPr>
          <p:nvPr/>
        </p:nvGrpSpPr>
        <p:grpSpPr bwMode="auto">
          <a:xfrm>
            <a:off x="661988" y="1368425"/>
            <a:ext cx="90487" cy="103188"/>
            <a:chOff x="2455863" y="2411803"/>
            <a:chExt cx="566738" cy="566738"/>
          </a:xfrm>
        </p:grpSpPr>
        <p:sp>
          <p:nvSpPr>
            <p:cNvPr id="1947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947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948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28 h 45"/>
                <a:gd name="T2" fmla="*/ 0 w 4"/>
                <a:gd name="T3" fmla="*/ 256123369 h 45"/>
                <a:gd name="T4" fmla="*/ 0 w 4"/>
                <a:gd name="T5" fmla="*/ 250023842 h 45"/>
                <a:gd name="T6" fmla="*/ 0 w 4"/>
                <a:gd name="T7" fmla="*/ 243926783 h 45"/>
                <a:gd name="T8" fmla="*/ 0 w 4"/>
                <a:gd name="T9" fmla="*/ 243926783 h 45"/>
                <a:gd name="T10" fmla="*/ 0 w 4"/>
                <a:gd name="T11" fmla="*/ 237827256 h 45"/>
                <a:gd name="T12" fmla="*/ 0 w 4"/>
                <a:gd name="T13" fmla="*/ 231730197 h 45"/>
                <a:gd name="T14" fmla="*/ 0 w 4"/>
                <a:gd name="T15" fmla="*/ 231730197 h 45"/>
                <a:gd name="T16" fmla="*/ 0 w 4"/>
                <a:gd name="T17" fmla="*/ 225630669 h 45"/>
                <a:gd name="T18" fmla="*/ 0 w 4"/>
                <a:gd name="T19" fmla="*/ 219533611 h 45"/>
                <a:gd name="T20" fmla="*/ 0 w 4"/>
                <a:gd name="T21" fmla="*/ 219533611 h 45"/>
                <a:gd name="T22" fmla="*/ 0 w 4"/>
                <a:gd name="T23" fmla="*/ 213436553 h 45"/>
                <a:gd name="T24" fmla="*/ 0 w 4"/>
                <a:gd name="T25" fmla="*/ 207337025 h 45"/>
                <a:gd name="T26" fmla="*/ 0 w 4"/>
                <a:gd name="T27" fmla="*/ 207337025 h 45"/>
                <a:gd name="T28" fmla="*/ 0 w 4"/>
                <a:gd name="T29" fmla="*/ 201239967 h 45"/>
                <a:gd name="T30" fmla="*/ 0 w 4"/>
                <a:gd name="T31" fmla="*/ 195140439 h 45"/>
                <a:gd name="T32" fmla="*/ 0 w 4"/>
                <a:gd name="T33" fmla="*/ 189043381 h 45"/>
                <a:gd name="T34" fmla="*/ 0 w 4"/>
                <a:gd name="T35" fmla="*/ 189043381 h 45"/>
                <a:gd name="T36" fmla="*/ 0 w 4"/>
                <a:gd name="T37" fmla="*/ 182943853 h 45"/>
                <a:gd name="T38" fmla="*/ 0 w 4"/>
                <a:gd name="T39" fmla="*/ 176846794 h 45"/>
                <a:gd name="T40" fmla="*/ 0 w 4"/>
                <a:gd name="T41" fmla="*/ 176846794 h 45"/>
                <a:gd name="T42" fmla="*/ 0 w 4"/>
                <a:gd name="T43" fmla="*/ 170747267 h 45"/>
                <a:gd name="T44" fmla="*/ 0 w 4"/>
                <a:gd name="T45" fmla="*/ 164650208 h 45"/>
                <a:gd name="T46" fmla="*/ 0 w 4"/>
                <a:gd name="T47" fmla="*/ 158553150 h 45"/>
                <a:gd name="T48" fmla="*/ 0 w 4"/>
                <a:gd name="T49" fmla="*/ 158553150 h 45"/>
                <a:gd name="T50" fmla="*/ 0 w 4"/>
                <a:gd name="T51" fmla="*/ 152453622 h 45"/>
                <a:gd name="T52" fmla="*/ 0 w 4"/>
                <a:gd name="T53" fmla="*/ 146356564 h 45"/>
                <a:gd name="T54" fmla="*/ 0 w 4"/>
                <a:gd name="T55" fmla="*/ 140257036 h 45"/>
                <a:gd name="T56" fmla="*/ 0 w 4"/>
                <a:gd name="T57" fmla="*/ 134159978 h 45"/>
                <a:gd name="T58" fmla="*/ 0 w 4"/>
                <a:gd name="T59" fmla="*/ 134159978 h 45"/>
                <a:gd name="T60" fmla="*/ 0 w 4"/>
                <a:gd name="T61" fmla="*/ 128060450 h 45"/>
                <a:gd name="T62" fmla="*/ 0 w 4"/>
                <a:gd name="T63" fmla="*/ 121963392 h 45"/>
                <a:gd name="T64" fmla="*/ 0 w 4"/>
                <a:gd name="T65" fmla="*/ 115863864 h 45"/>
                <a:gd name="T66" fmla="*/ 0 w 4"/>
                <a:gd name="T67" fmla="*/ 109766806 h 45"/>
                <a:gd name="T68" fmla="*/ 0 w 4"/>
                <a:gd name="T69" fmla="*/ 109766806 h 45"/>
                <a:gd name="T70" fmla="*/ 0 w 4"/>
                <a:gd name="T71" fmla="*/ 103669747 h 45"/>
                <a:gd name="T72" fmla="*/ 5669756 w 4"/>
                <a:gd name="T73" fmla="*/ 97570219 h 45"/>
                <a:gd name="T74" fmla="*/ 5669756 w 4"/>
                <a:gd name="T75" fmla="*/ 91473161 h 45"/>
                <a:gd name="T76" fmla="*/ 5669756 w 4"/>
                <a:gd name="T77" fmla="*/ 91473161 h 45"/>
                <a:gd name="T78" fmla="*/ 5669756 w 4"/>
                <a:gd name="T79" fmla="*/ 79276575 h 45"/>
                <a:gd name="T80" fmla="*/ 5669756 w 4"/>
                <a:gd name="T81" fmla="*/ 73177047 h 45"/>
                <a:gd name="T82" fmla="*/ 5669756 w 4"/>
                <a:gd name="T83" fmla="*/ 73177047 h 45"/>
                <a:gd name="T84" fmla="*/ 5669756 w 4"/>
                <a:gd name="T85" fmla="*/ 67079989 h 45"/>
                <a:gd name="T86" fmla="*/ 11341894 w 4"/>
                <a:gd name="T87" fmla="*/ 60980461 h 45"/>
                <a:gd name="T88" fmla="*/ 11341894 w 4"/>
                <a:gd name="T89" fmla="*/ 60980461 h 45"/>
                <a:gd name="T90" fmla="*/ 11341894 w 4"/>
                <a:gd name="T91" fmla="*/ 54883403 h 45"/>
                <a:gd name="T92" fmla="*/ 11341894 w 4"/>
                <a:gd name="T93" fmla="*/ 48786344 h 45"/>
                <a:gd name="T94" fmla="*/ 11341894 w 4"/>
                <a:gd name="T95" fmla="*/ 48786344 h 45"/>
                <a:gd name="T96" fmla="*/ 11341894 w 4"/>
                <a:gd name="T97" fmla="*/ 42686817 h 45"/>
                <a:gd name="T98" fmla="*/ 17011650 w 4"/>
                <a:gd name="T99" fmla="*/ 36589758 h 45"/>
                <a:gd name="T100" fmla="*/ 17011650 w 4"/>
                <a:gd name="T101" fmla="*/ 36589758 h 45"/>
                <a:gd name="T102" fmla="*/ 17011650 w 4"/>
                <a:gd name="T103" fmla="*/ 30490231 h 45"/>
                <a:gd name="T104" fmla="*/ 17011650 w 4"/>
                <a:gd name="T105" fmla="*/ 24393172 h 45"/>
                <a:gd name="T106" fmla="*/ 17011650 w 4"/>
                <a:gd name="T107" fmla="*/ 24393172 h 45"/>
                <a:gd name="T108" fmla="*/ 17011650 w 4"/>
                <a:gd name="T109" fmla="*/ 18293644 h 45"/>
                <a:gd name="T110" fmla="*/ 22681406 w 4"/>
                <a:gd name="T111" fmla="*/ 12196586 h 45"/>
                <a:gd name="T112" fmla="*/ 22681406 w 4"/>
                <a:gd name="T113" fmla="*/ 6097058 h 45"/>
                <a:gd name="T114" fmla="*/ 2268140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91 h 174"/>
                <a:gd name="T2" fmla="*/ 23858904 w 78"/>
                <a:gd name="T3" fmla="*/ 322843197 h 174"/>
                <a:gd name="T4" fmla="*/ 17894788 w 78"/>
                <a:gd name="T5" fmla="*/ 328821503 h 174"/>
                <a:gd name="T6" fmla="*/ 17894788 w 78"/>
                <a:gd name="T7" fmla="*/ 334799809 h 174"/>
                <a:gd name="T8" fmla="*/ 17894788 w 78"/>
                <a:gd name="T9" fmla="*/ 334799809 h 174"/>
                <a:gd name="T10" fmla="*/ 17894788 w 78"/>
                <a:gd name="T11" fmla="*/ 340780560 h 174"/>
                <a:gd name="T12" fmla="*/ 17894788 w 78"/>
                <a:gd name="T13" fmla="*/ 346758866 h 174"/>
                <a:gd name="T14" fmla="*/ 17894788 w 78"/>
                <a:gd name="T15" fmla="*/ 346758866 h 174"/>
                <a:gd name="T16" fmla="*/ 11930673 w 78"/>
                <a:gd name="T17" fmla="*/ 352737172 h 174"/>
                <a:gd name="T18" fmla="*/ 11930673 w 78"/>
                <a:gd name="T19" fmla="*/ 358715478 h 174"/>
                <a:gd name="T20" fmla="*/ 11930673 w 78"/>
                <a:gd name="T21" fmla="*/ 364693784 h 174"/>
                <a:gd name="T22" fmla="*/ 11930673 w 78"/>
                <a:gd name="T23" fmla="*/ 364693784 h 174"/>
                <a:gd name="T24" fmla="*/ 11930673 w 78"/>
                <a:gd name="T25" fmla="*/ 370672090 h 174"/>
                <a:gd name="T26" fmla="*/ 11930673 w 78"/>
                <a:gd name="T27" fmla="*/ 376650396 h 174"/>
                <a:gd name="T28" fmla="*/ 5964115 w 78"/>
                <a:gd name="T29" fmla="*/ 376650396 h 174"/>
                <a:gd name="T30" fmla="*/ 5964115 w 78"/>
                <a:gd name="T31" fmla="*/ 382628702 h 174"/>
                <a:gd name="T32" fmla="*/ 5964115 w 78"/>
                <a:gd name="T33" fmla="*/ 388607008 h 174"/>
                <a:gd name="T34" fmla="*/ 5964115 w 78"/>
                <a:gd name="T35" fmla="*/ 394587759 h 174"/>
                <a:gd name="T36" fmla="*/ 5964115 w 78"/>
                <a:gd name="T37" fmla="*/ 400566065 h 174"/>
                <a:gd name="T38" fmla="*/ 5964115 w 78"/>
                <a:gd name="T39" fmla="*/ 406544371 h 174"/>
                <a:gd name="T40" fmla="*/ 0 w 78"/>
                <a:gd name="T41" fmla="*/ 412522677 h 174"/>
                <a:gd name="T42" fmla="*/ 0 w 78"/>
                <a:gd name="T43" fmla="*/ 418500983 h 174"/>
                <a:gd name="T44" fmla="*/ 0 w 78"/>
                <a:gd name="T45" fmla="*/ 424479289 h 174"/>
                <a:gd name="T46" fmla="*/ 0 w 78"/>
                <a:gd name="T47" fmla="*/ 424479289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3 h 174"/>
                <a:gd name="T54" fmla="*/ 0 w 78"/>
                <a:gd name="T55" fmla="*/ 448394959 h 174"/>
                <a:gd name="T56" fmla="*/ 0 w 78"/>
                <a:gd name="T57" fmla="*/ 454373265 h 174"/>
                <a:gd name="T58" fmla="*/ 0 w 78"/>
                <a:gd name="T59" fmla="*/ 460351571 h 174"/>
                <a:gd name="T60" fmla="*/ 0 w 78"/>
                <a:gd name="T61" fmla="*/ 460351571 h 174"/>
                <a:gd name="T62" fmla="*/ 0 w 78"/>
                <a:gd name="T63" fmla="*/ 466329877 h 174"/>
                <a:gd name="T64" fmla="*/ 0 w 78"/>
                <a:gd name="T65" fmla="*/ 472308183 h 174"/>
                <a:gd name="T66" fmla="*/ 0 w 78"/>
                <a:gd name="T67" fmla="*/ 478286489 h 174"/>
                <a:gd name="T68" fmla="*/ 0 w 78"/>
                <a:gd name="T69" fmla="*/ 484264795 h 174"/>
                <a:gd name="T70" fmla="*/ 0 w 78"/>
                <a:gd name="T71" fmla="*/ 484264795 h 174"/>
                <a:gd name="T72" fmla="*/ 0 w 78"/>
                <a:gd name="T73" fmla="*/ 490243101 h 174"/>
                <a:gd name="T74" fmla="*/ 0 w 78"/>
                <a:gd name="T75" fmla="*/ 496223852 h 174"/>
                <a:gd name="T76" fmla="*/ 0 w 78"/>
                <a:gd name="T77" fmla="*/ 502202158 h 174"/>
                <a:gd name="T78" fmla="*/ 0 w 78"/>
                <a:gd name="T79" fmla="*/ 502202158 h 174"/>
                <a:gd name="T80" fmla="*/ 0 w 78"/>
                <a:gd name="T81" fmla="*/ 508180464 h 174"/>
                <a:gd name="T82" fmla="*/ 0 w 78"/>
                <a:gd name="T83" fmla="*/ 514158770 h 174"/>
                <a:gd name="T84" fmla="*/ 0 w 78"/>
                <a:gd name="T85" fmla="*/ 520137076 h 174"/>
                <a:gd name="T86" fmla="*/ 0 w 78"/>
                <a:gd name="T87" fmla="*/ 520137076 h 174"/>
                <a:gd name="T88" fmla="*/ 0 w 78"/>
                <a:gd name="T89" fmla="*/ 526115382 h 174"/>
                <a:gd name="T90" fmla="*/ 0 w 78"/>
                <a:gd name="T91" fmla="*/ 532093688 h 174"/>
                <a:gd name="T92" fmla="*/ 0 w 78"/>
                <a:gd name="T93" fmla="*/ 538071994 h 174"/>
                <a:gd name="T94" fmla="*/ 0 w 78"/>
                <a:gd name="T95" fmla="*/ 538071994 h 174"/>
                <a:gd name="T96" fmla="*/ 0 w 78"/>
                <a:gd name="T97" fmla="*/ 544050300 h 174"/>
                <a:gd name="T98" fmla="*/ 0 w 78"/>
                <a:gd name="T99" fmla="*/ 550031051 h 174"/>
                <a:gd name="T100" fmla="*/ 0 w 78"/>
                <a:gd name="T101" fmla="*/ 550031051 h 174"/>
                <a:gd name="T102" fmla="*/ 0 w 78"/>
                <a:gd name="T103" fmla="*/ 561987664 h 174"/>
                <a:gd name="T104" fmla="*/ 0 w 78"/>
                <a:gd name="T105" fmla="*/ 561987664 h 174"/>
                <a:gd name="T106" fmla="*/ 5964115 w 78"/>
                <a:gd name="T107" fmla="*/ 579922582 h 174"/>
                <a:gd name="T108" fmla="*/ 89473942 w 78"/>
                <a:gd name="T109" fmla="*/ 46632987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sp>
        <p:nvSpPr>
          <p:cNvPr id="19476" name="Oval 107"/>
          <p:cNvSpPr>
            <a:spLocks noChangeArrowheads="1"/>
          </p:cNvSpPr>
          <p:nvPr/>
        </p:nvSpPr>
        <p:spPr bwMode="auto">
          <a:xfrm>
            <a:off x="944563" y="1331913"/>
            <a:ext cx="68262" cy="7620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/>
          </a:p>
        </p:txBody>
      </p:sp>
      <p:sp>
        <p:nvSpPr>
          <p:cNvPr id="51" name="Explosion 2 50"/>
          <p:cNvSpPr/>
          <p:nvPr/>
        </p:nvSpPr>
        <p:spPr>
          <a:xfrm>
            <a:off x="1190625" y="3159125"/>
            <a:ext cx="2362200" cy="207327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en-US" sz="2400">
                <a:solidFill>
                  <a:srgbClr val="0000FF"/>
                </a:solidFill>
                <a:cs typeface="Arial" charset="0"/>
              </a:rPr>
              <a:t>HẾT GI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 nodeType="clickPar">
                      <p:stCondLst>
                        <p:cond delay="0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 nodeType="clickPar">
                      <p:stCondLst>
                        <p:cond delay="0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 nodeType="clickPar">
                      <p:stCondLst>
                        <p:cond delay="0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1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6" dur="5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audio>
              <p:cMediaNode vol="80000">
                <p:cTn id="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 nodeType="clickPar">
                      <p:stCondLst>
                        <p:cond delay="0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2" dur="15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8" grpId="0" animBg="1"/>
      <p:bldP spid="18" grpId="1" animBg="1"/>
      <p:bldP spid="20" grpId="0" animBg="1"/>
      <p:bldP spid="20" grpId="1" animBg="1"/>
      <p:bldP spid="22" grpId="0"/>
      <p:bldP spid="51" grpId="0" animBg="1"/>
      <p:bldP spid="51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52475"/>
            <a:ext cx="9144000" cy="814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 descr="C:\Users\ADMIN\Desktop\Giai cuu dai duong 2\3b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5588" y="4070350"/>
            <a:ext cx="1268412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3" descr="C:\Users\ADMIN\Desktop\Giai cuu dai duong 2\3c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343400"/>
            <a:ext cx="72072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ounded Rectangle 32"/>
          <p:cNvSpPr/>
          <p:nvPr/>
        </p:nvSpPr>
        <p:spPr>
          <a:xfrm>
            <a:off x="2286000" y="3022600"/>
            <a:ext cx="207486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 tiếp tuyến</a:t>
            </a:r>
          </a:p>
        </p:txBody>
      </p:sp>
      <p:pic>
        <p:nvPicPr>
          <p:cNvPr id="35" name="Picture 4" descr="C:\Users\ADMIN\Desktop\Giai cuu dai duong 2\3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4388" y="3687763"/>
            <a:ext cx="1938337" cy="258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5" descr="C:\Users\ADMIN\Desktop\Giai cuu dai duong 2\3a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3200" y="4737100"/>
            <a:ext cx="1122363" cy="214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-2362200"/>
            <a:ext cx="6400800" cy="1076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Rounded Rectangle 37"/>
          <p:cNvSpPr/>
          <p:nvPr/>
        </p:nvSpPr>
        <p:spPr>
          <a:xfrm>
            <a:off x="6965950" y="3048000"/>
            <a:ext cx="2154238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. đường vuông góc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4572000" y="3022600"/>
            <a:ext cx="20574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. cát tuyến</a:t>
            </a:r>
            <a:endParaRPr lang="en-US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807387" y="76200"/>
            <a:ext cx="60198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2633663" y="492125"/>
            <a:ext cx="4452937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Câu 3: 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Nếu đường thẳng a cắt đường tròn (O) tại 2 điểm thì đường thẳng a được gọi là.... ………….  của đường tròn (O).</a:t>
            </a:r>
          </a:p>
        </p:txBody>
      </p:sp>
      <p:pic>
        <p:nvPicPr>
          <p:cNvPr id="20493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5359400"/>
            <a:ext cx="136207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A7C5334.wav">
            <a:hlinkClick r:id="" action="ppaction://media"/>
          </p:cNvPr>
          <p:cNvPicPr>
            <a:picLocks noChangeAspect="1"/>
          </p:cNvPicPr>
          <p:nvPr>
            <a:wavAudioFile r:embed="rId1" name="A7C572B2.wav"/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3857625"/>
            <a:ext cx="609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736600"/>
            <a:ext cx="78581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times up"/>
          <p:cNvGrpSpPr>
            <a:grpSpLocks/>
          </p:cNvGrpSpPr>
          <p:nvPr/>
        </p:nvGrpSpPr>
        <p:grpSpPr bwMode="auto">
          <a:xfrm>
            <a:off x="587375" y="177800"/>
            <a:ext cx="757238" cy="500063"/>
            <a:chOff x="2989747" y="438150"/>
            <a:chExt cx="1572029" cy="683752"/>
          </a:xfrm>
        </p:grpSpPr>
        <p:sp>
          <p:nvSpPr>
            <p:cNvPr id="18" name="Rounded Rectangle 17"/>
            <p:cNvSpPr/>
            <p:nvPr/>
          </p:nvSpPr>
          <p:spPr>
            <a:xfrm>
              <a:off x="2989747" y="540171"/>
              <a:ext cx="1572029" cy="581731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endParaRPr lang="en-GB" sz="280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2989747" y="438150"/>
              <a:ext cx="1572029" cy="581731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GB" sz="1100" dirty="0" err="1"/>
                <a:t>Bắt</a:t>
              </a:r>
              <a:r>
                <a:rPr lang="en-GB" sz="1100" dirty="0"/>
                <a:t> </a:t>
              </a:r>
              <a:r>
                <a:rPr lang="en-GB" sz="1100" dirty="0" err="1"/>
                <a:t>đầu</a:t>
              </a:r>
              <a:r>
                <a:rPr lang="en-GB" sz="1100" dirty="0"/>
                <a:t>!</a:t>
              </a:r>
            </a:p>
          </p:txBody>
        </p:sp>
      </p:grpSp>
      <p:pic>
        <p:nvPicPr>
          <p:cNvPr id="20" name="Picture 3" descr="C:\Users\ADMIN\Desktop\Picture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3" y="960438"/>
            <a:ext cx="639762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498" name="Group 20"/>
          <p:cNvGrpSpPr>
            <a:grpSpLocks/>
          </p:cNvGrpSpPr>
          <p:nvPr/>
        </p:nvGrpSpPr>
        <p:grpSpPr bwMode="auto">
          <a:xfrm>
            <a:off x="933450" y="944563"/>
            <a:ext cx="90488" cy="101600"/>
            <a:chOff x="2455863" y="2411803"/>
            <a:chExt cx="566738" cy="566738"/>
          </a:xfrm>
        </p:grpSpPr>
        <p:sp>
          <p:nvSpPr>
            <p:cNvPr id="2052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052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052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20499" name="Group 26"/>
          <p:cNvGrpSpPr>
            <a:grpSpLocks/>
          </p:cNvGrpSpPr>
          <p:nvPr/>
        </p:nvGrpSpPr>
        <p:grpSpPr bwMode="auto">
          <a:xfrm>
            <a:off x="935038" y="1681163"/>
            <a:ext cx="90487" cy="101600"/>
            <a:chOff x="2455863" y="2411803"/>
            <a:chExt cx="566738" cy="566738"/>
          </a:xfrm>
        </p:grpSpPr>
        <p:sp>
          <p:nvSpPr>
            <p:cNvPr id="2051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051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051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20500" name="Group 43"/>
          <p:cNvGrpSpPr>
            <a:grpSpLocks/>
          </p:cNvGrpSpPr>
          <p:nvPr/>
        </p:nvGrpSpPr>
        <p:grpSpPr bwMode="auto">
          <a:xfrm>
            <a:off x="1231900" y="1335088"/>
            <a:ext cx="90488" cy="103187"/>
            <a:chOff x="2455863" y="2411803"/>
            <a:chExt cx="566738" cy="566738"/>
          </a:xfrm>
        </p:grpSpPr>
        <p:sp>
          <p:nvSpPr>
            <p:cNvPr id="2051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051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051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20501" name="Group 49"/>
          <p:cNvGrpSpPr>
            <a:grpSpLocks/>
          </p:cNvGrpSpPr>
          <p:nvPr/>
        </p:nvGrpSpPr>
        <p:grpSpPr bwMode="auto">
          <a:xfrm>
            <a:off x="661988" y="1368425"/>
            <a:ext cx="90487" cy="103188"/>
            <a:chOff x="2455863" y="2411803"/>
            <a:chExt cx="566738" cy="566738"/>
          </a:xfrm>
        </p:grpSpPr>
        <p:sp>
          <p:nvSpPr>
            <p:cNvPr id="2050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050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050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sp>
        <p:nvSpPr>
          <p:cNvPr id="20502" name="Oval 107"/>
          <p:cNvSpPr>
            <a:spLocks noChangeArrowheads="1"/>
          </p:cNvSpPr>
          <p:nvPr/>
        </p:nvSpPr>
        <p:spPr bwMode="auto">
          <a:xfrm>
            <a:off x="944563" y="1331913"/>
            <a:ext cx="68262" cy="7620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/>
          </a:p>
        </p:txBody>
      </p:sp>
      <p:sp>
        <p:nvSpPr>
          <p:cNvPr id="57" name="Explosion 2 56"/>
          <p:cNvSpPr/>
          <p:nvPr/>
        </p:nvSpPr>
        <p:spPr>
          <a:xfrm>
            <a:off x="1190625" y="4098925"/>
            <a:ext cx="2362200" cy="207327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400">
                <a:solidFill>
                  <a:srgbClr val="0000FF"/>
                </a:solidFill>
                <a:cs typeface="Arial" charset="0"/>
              </a:rPr>
              <a:t>HẾT GIỜ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5725" y="3022600"/>
            <a:ext cx="1981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 nodeType="clickPar">
                      <p:stCondLst>
                        <p:cond delay="0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 nodeType="clickPar">
                      <p:stCondLst>
                        <p:cond delay="0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 nodeType="clickPar">
                      <p:stCondLst>
                        <p:cond delay="0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4744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9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33333E-6 L 0.18559 0.04444 " pathEditMode="relative" rAng="0" ptsTypes="AA">
                                      <p:cBhvr>
                                        <p:cTn id="94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71" y="2222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22222E-6 L -0.07239 0.00834 " pathEditMode="relative" rAng="0" ptsTypes="AA">
                                      <p:cBhvr>
                                        <p:cTn id="96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401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-0.10261 0.13981 " pathEditMode="relative" rAng="0" ptsTypes="AA">
                                      <p:cBhvr>
                                        <p:cTn id="98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9" y="69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 nodeType="clickPar">
                      <p:stCondLst>
                        <p:cond delay="0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audio>
              <p:cMediaNode vol="8000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 nodeType="clickPar">
                      <p:stCondLst>
                        <p:cond delay="0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2" dur="1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33" grpId="0" animBg="1"/>
      <p:bldP spid="33" grpId="1" animBg="1"/>
      <p:bldP spid="38" grpId="0" animBg="1"/>
      <p:bldP spid="38" grpId="1" animBg="1"/>
      <p:bldP spid="39" grpId="0" animBg="1"/>
      <p:bldP spid="39" grpId="1" animBg="1"/>
      <p:bldP spid="41" grpId="0"/>
      <p:bldP spid="57" grpId="0" animBg="1"/>
      <p:bldP spid="57" grpId="1" animBg="1"/>
      <p:bldP spid="28" grpId="0" animBg="1"/>
      <p:bldP spid="28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3" descr="C:\Users\ADMIN\Desktop\Giai cuu dai duong 2\Picture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 descr="C:\Users\ADMIN\Desktop\Giai cuu dai duong 2\6a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830763"/>
            <a:ext cx="1600200" cy="181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 descr="C:\Users\ADMIN\Desktop\Giai cuu dai duong 2\6b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60396">
            <a:off x="2090738" y="4684713"/>
            <a:ext cx="1824037" cy="192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 descr="C:\Users\ADMIN\Desktop\Giai cuu dai duong 2\6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875213"/>
            <a:ext cx="1676400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49716" flipH="1">
            <a:off x="3932238" y="3194050"/>
            <a:ext cx="4151312" cy="531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131763" y="3006725"/>
            <a:ext cx="1981200" cy="1412875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286000" y="3022600"/>
            <a:ext cx="2074863" cy="13970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913563" y="3006725"/>
            <a:ext cx="2154237" cy="1412875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4572000" y="3022600"/>
            <a:ext cx="2057400" cy="13970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800" dirty="0">
                <a:solidFill>
                  <a:schemeClr val="tx1"/>
                </a:solidFill>
                <a:cs typeface="Arial" charset="0"/>
              </a:rPr>
              <a:t>C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endParaRPr lang="en-US" sz="2400" dirty="0">
              <a:solidFill>
                <a:schemeClr val="tx1"/>
              </a:solidFill>
              <a:cs typeface="Arial" charset="0"/>
            </a:endParaRPr>
          </a:p>
        </p:txBody>
      </p:sp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676400" y="76200"/>
            <a:ext cx="60198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590800" y="685800"/>
            <a:ext cx="4191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/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a …….</a:t>
            </a:r>
            <a:endParaRPr lang="en-US" altLang="en-US" sz="2800" dirty="0">
              <a:latin typeface="Times New Roman" pitchFamily="18" charset="0"/>
            </a:endParaRPr>
          </a:p>
        </p:txBody>
      </p:sp>
      <p:pic>
        <p:nvPicPr>
          <p:cNvPr id="2254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1925" y="5067300"/>
            <a:ext cx="136207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A7C5428.wav">
            <a:hlinkClick r:id="" action="ppaction://media"/>
          </p:cNvPr>
          <p:cNvPicPr>
            <a:picLocks noChangeAspect="1" noChangeArrowheads="1"/>
          </p:cNvPicPr>
          <p:nvPr>
            <a:wavAudioFile r:embed="rId1" name="A7C572B2.wav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3857625"/>
            <a:ext cx="609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3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736600"/>
            <a:ext cx="78581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times up"/>
          <p:cNvGrpSpPr>
            <a:grpSpLocks/>
          </p:cNvGrpSpPr>
          <p:nvPr/>
        </p:nvGrpSpPr>
        <p:grpSpPr bwMode="auto">
          <a:xfrm>
            <a:off x="587375" y="177800"/>
            <a:ext cx="757238" cy="500063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171"/>
              <a:ext cx="1572029" cy="581731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GB" sz="2800">
                <a:solidFill>
                  <a:srgbClr val="FFFFFF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2989747" y="438150"/>
              <a:ext cx="1572029" cy="581731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19" name="Picture 3" descr="C:\Users\ADMIN\Desktop\Picture2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3" y="960438"/>
            <a:ext cx="639762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546" name="Group 19"/>
          <p:cNvGrpSpPr>
            <a:grpSpLocks/>
          </p:cNvGrpSpPr>
          <p:nvPr/>
        </p:nvGrpSpPr>
        <p:grpSpPr bwMode="auto">
          <a:xfrm>
            <a:off x="933450" y="944563"/>
            <a:ext cx="90488" cy="101600"/>
            <a:chOff x="2455863" y="2411803"/>
            <a:chExt cx="566738" cy="566738"/>
          </a:xfrm>
        </p:grpSpPr>
        <p:sp>
          <p:nvSpPr>
            <p:cNvPr id="2256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256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256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28 h 45"/>
                <a:gd name="T2" fmla="*/ 0 w 4"/>
                <a:gd name="T3" fmla="*/ 256123369 h 45"/>
                <a:gd name="T4" fmla="*/ 0 w 4"/>
                <a:gd name="T5" fmla="*/ 250023842 h 45"/>
                <a:gd name="T6" fmla="*/ 0 w 4"/>
                <a:gd name="T7" fmla="*/ 243926783 h 45"/>
                <a:gd name="T8" fmla="*/ 0 w 4"/>
                <a:gd name="T9" fmla="*/ 243926783 h 45"/>
                <a:gd name="T10" fmla="*/ 0 w 4"/>
                <a:gd name="T11" fmla="*/ 237827256 h 45"/>
                <a:gd name="T12" fmla="*/ 0 w 4"/>
                <a:gd name="T13" fmla="*/ 231730197 h 45"/>
                <a:gd name="T14" fmla="*/ 0 w 4"/>
                <a:gd name="T15" fmla="*/ 231730197 h 45"/>
                <a:gd name="T16" fmla="*/ 0 w 4"/>
                <a:gd name="T17" fmla="*/ 225630669 h 45"/>
                <a:gd name="T18" fmla="*/ 0 w 4"/>
                <a:gd name="T19" fmla="*/ 219533611 h 45"/>
                <a:gd name="T20" fmla="*/ 0 w 4"/>
                <a:gd name="T21" fmla="*/ 219533611 h 45"/>
                <a:gd name="T22" fmla="*/ 0 w 4"/>
                <a:gd name="T23" fmla="*/ 213436553 h 45"/>
                <a:gd name="T24" fmla="*/ 0 w 4"/>
                <a:gd name="T25" fmla="*/ 207337025 h 45"/>
                <a:gd name="T26" fmla="*/ 0 w 4"/>
                <a:gd name="T27" fmla="*/ 207337025 h 45"/>
                <a:gd name="T28" fmla="*/ 0 w 4"/>
                <a:gd name="T29" fmla="*/ 201239967 h 45"/>
                <a:gd name="T30" fmla="*/ 0 w 4"/>
                <a:gd name="T31" fmla="*/ 195140439 h 45"/>
                <a:gd name="T32" fmla="*/ 0 w 4"/>
                <a:gd name="T33" fmla="*/ 189043381 h 45"/>
                <a:gd name="T34" fmla="*/ 0 w 4"/>
                <a:gd name="T35" fmla="*/ 189043381 h 45"/>
                <a:gd name="T36" fmla="*/ 0 w 4"/>
                <a:gd name="T37" fmla="*/ 182943853 h 45"/>
                <a:gd name="T38" fmla="*/ 0 w 4"/>
                <a:gd name="T39" fmla="*/ 176846794 h 45"/>
                <a:gd name="T40" fmla="*/ 0 w 4"/>
                <a:gd name="T41" fmla="*/ 176846794 h 45"/>
                <a:gd name="T42" fmla="*/ 0 w 4"/>
                <a:gd name="T43" fmla="*/ 170747267 h 45"/>
                <a:gd name="T44" fmla="*/ 0 w 4"/>
                <a:gd name="T45" fmla="*/ 164650208 h 45"/>
                <a:gd name="T46" fmla="*/ 0 w 4"/>
                <a:gd name="T47" fmla="*/ 158553150 h 45"/>
                <a:gd name="T48" fmla="*/ 0 w 4"/>
                <a:gd name="T49" fmla="*/ 158553150 h 45"/>
                <a:gd name="T50" fmla="*/ 0 w 4"/>
                <a:gd name="T51" fmla="*/ 152453622 h 45"/>
                <a:gd name="T52" fmla="*/ 0 w 4"/>
                <a:gd name="T53" fmla="*/ 146356564 h 45"/>
                <a:gd name="T54" fmla="*/ 0 w 4"/>
                <a:gd name="T55" fmla="*/ 140257036 h 45"/>
                <a:gd name="T56" fmla="*/ 0 w 4"/>
                <a:gd name="T57" fmla="*/ 134159978 h 45"/>
                <a:gd name="T58" fmla="*/ 0 w 4"/>
                <a:gd name="T59" fmla="*/ 134159978 h 45"/>
                <a:gd name="T60" fmla="*/ 0 w 4"/>
                <a:gd name="T61" fmla="*/ 128060450 h 45"/>
                <a:gd name="T62" fmla="*/ 0 w 4"/>
                <a:gd name="T63" fmla="*/ 121963392 h 45"/>
                <a:gd name="T64" fmla="*/ 0 w 4"/>
                <a:gd name="T65" fmla="*/ 115863864 h 45"/>
                <a:gd name="T66" fmla="*/ 0 w 4"/>
                <a:gd name="T67" fmla="*/ 109766806 h 45"/>
                <a:gd name="T68" fmla="*/ 0 w 4"/>
                <a:gd name="T69" fmla="*/ 109766806 h 45"/>
                <a:gd name="T70" fmla="*/ 0 w 4"/>
                <a:gd name="T71" fmla="*/ 103669747 h 45"/>
                <a:gd name="T72" fmla="*/ 5669756 w 4"/>
                <a:gd name="T73" fmla="*/ 97570219 h 45"/>
                <a:gd name="T74" fmla="*/ 5669756 w 4"/>
                <a:gd name="T75" fmla="*/ 91473161 h 45"/>
                <a:gd name="T76" fmla="*/ 5669756 w 4"/>
                <a:gd name="T77" fmla="*/ 91473161 h 45"/>
                <a:gd name="T78" fmla="*/ 5669756 w 4"/>
                <a:gd name="T79" fmla="*/ 79276575 h 45"/>
                <a:gd name="T80" fmla="*/ 5669756 w 4"/>
                <a:gd name="T81" fmla="*/ 73177047 h 45"/>
                <a:gd name="T82" fmla="*/ 5669756 w 4"/>
                <a:gd name="T83" fmla="*/ 73177047 h 45"/>
                <a:gd name="T84" fmla="*/ 5669756 w 4"/>
                <a:gd name="T85" fmla="*/ 67079989 h 45"/>
                <a:gd name="T86" fmla="*/ 11341894 w 4"/>
                <a:gd name="T87" fmla="*/ 60980461 h 45"/>
                <a:gd name="T88" fmla="*/ 11341894 w 4"/>
                <a:gd name="T89" fmla="*/ 60980461 h 45"/>
                <a:gd name="T90" fmla="*/ 11341894 w 4"/>
                <a:gd name="T91" fmla="*/ 54883403 h 45"/>
                <a:gd name="T92" fmla="*/ 11341894 w 4"/>
                <a:gd name="T93" fmla="*/ 48786344 h 45"/>
                <a:gd name="T94" fmla="*/ 11341894 w 4"/>
                <a:gd name="T95" fmla="*/ 48786344 h 45"/>
                <a:gd name="T96" fmla="*/ 11341894 w 4"/>
                <a:gd name="T97" fmla="*/ 42686817 h 45"/>
                <a:gd name="T98" fmla="*/ 17011650 w 4"/>
                <a:gd name="T99" fmla="*/ 36589758 h 45"/>
                <a:gd name="T100" fmla="*/ 17011650 w 4"/>
                <a:gd name="T101" fmla="*/ 36589758 h 45"/>
                <a:gd name="T102" fmla="*/ 17011650 w 4"/>
                <a:gd name="T103" fmla="*/ 30490231 h 45"/>
                <a:gd name="T104" fmla="*/ 17011650 w 4"/>
                <a:gd name="T105" fmla="*/ 24393172 h 45"/>
                <a:gd name="T106" fmla="*/ 17011650 w 4"/>
                <a:gd name="T107" fmla="*/ 24393172 h 45"/>
                <a:gd name="T108" fmla="*/ 17011650 w 4"/>
                <a:gd name="T109" fmla="*/ 18293644 h 45"/>
                <a:gd name="T110" fmla="*/ 22681406 w 4"/>
                <a:gd name="T111" fmla="*/ 12196586 h 45"/>
                <a:gd name="T112" fmla="*/ 22681406 w 4"/>
                <a:gd name="T113" fmla="*/ 6097058 h 45"/>
                <a:gd name="T114" fmla="*/ 2268140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91 h 174"/>
                <a:gd name="T2" fmla="*/ 23858904 w 78"/>
                <a:gd name="T3" fmla="*/ 322843197 h 174"/>
                <a:gd name="T4" fmla="*/ 17894788 w 78"/>
                <a:gd name="T5" fmla="*/ 328821503 h 174"/>
                <a:gd name="T6" fmla="*/ 17894788 w 78"/>
                <a:gd name="T7" fmla="*/ 334799809 h 174"/>
                <a:gd name="T8" fmla="*/ 17894788 w 78"/>
                <a:gd name="T9" fmla="*/ 334799809 h 174"/>
                <a:gd name="T10" fmla="*/ 17894788 w 78"/>
                <a:gd name="T11" fmla="*/ 340780560 h 174"/>
                <a:gd name="T12" fmla="*/ 17894788 w 78"/>
                <a:gd name="T13" fmla="*/ 346758866 h 174"/>
                <a:gd name="T14" fmla="*/ 17894788 w 78"/>
                <a:gd name="T15" fmla="*/ 346758866 h 174"/>
                <a:gd name="T16" fmla="*/ 11930673 w 78"/>
                <a:gd name="T17" fmla="*/ 352737172 h 174"/>
                <a:gd name="T18" fmla="*/ 11930673 w 78"/>
                <a:gd name="T19" fmla="*/ 358715478 h 174"/>
                <a:gd name="T20" fmla="*/ 11930673 w 78"/>
                <a:gd name="T21" fmla="*/ 364693784 h 174"/>
                <a:gd name="T22" fmla="*/ 11930673 w 78"/>
                <a:gd name="T23" fmla="*/ 364693784 h 174"/>
                <a:gd name="T24" fmla="*/ 11930673 w 78"/>
                <a:gd name="T25" fmla="*/ 370672090 h 174"/>
                <a:gd name="T26" fmla="*/ 11930673 w 78"/>
                <a:gd name="T27" fmla="*/ 376650396 h 174"/>
                <a:gd name="T28" fmla="*/ 5964115 w 78"/>
                <a:gd name="T29" fmla="*/ 376650396 h 174"/>
                <a:gd name="T30" fmla="*/ 5964115 w 78"/>
                <a:gd name="T31" fmla="*/ 382628702 h 174"/>
                <a:gd name="T32" fmla="*/ 5964115 w 78"/>
                <a:gd name="T33" fmla="*/ 388607008 h 174"/>
                <a:gd name="T34" fmla="*/ 5964115 w 78"/>
                <a:gd name="T35" fmla="*/ 394587759 h 174"/>
                <a:gd name="T36" fmla="*/ 5964115 w 78"/>
                <a:gd name="T37" fmla="*/ 400566065 h 174"/>
                <a:gd name="T38" fmla="*/ 5964115 w 78"/>
                <a:gd name="T39" fmla="*/ 406544371 h 174"/>
                <a:gd name="T40" fmla="*/ 0 w 78"/>
                <a:gd name="T41" fmla="*/ 412522677 h 174"/>
                <a:gd name="T42" fmla="*/ 0 w 78"/>
                <a:gd name="T43" fmla="*/ 418500983 h 174"/>
                <a:gd name="T44" fmla="*/ 0 w 78"/>
                <a:gd name="T45" fmla="*/ 424479289 h 174"/>
                <a:gd name="T46" fmla="*/ 0 w 78"/>
                <a:gd name="T47" fmla="*/ 424479289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3 h 174"/>
                <a:gd name="T54" fmla="*/ 0 w 78"/>
                <a:gd name="T55" fmla="*/ 448394959 h 174"/>
                <a:gd name="T56" fmla="*/ 0 w 78"/>
                <a:gd name="T57" fmla="*/ 454373265 h 174"/>
                <a:gd name="T58" fmla="*/ 0 w 78"/>
                <a:gd name="T59" fmla="*/ 460351571 h 174"/>
                <a:gd name="T60" fmla="*/ 0 w 78"/>
                <a:gd name="T61" fmla="*/ 460351571 h 174"/>
                <a:gd name="T62" fmla="*/ 0 w 78"/>
                <a:gd name="T63" fmla="*/ 466329877 h 174"/>
                <a:gd name="T64" fmla="*/ 0 w 78"/>
                <a:gd name="T65" fmla="*/ 472308183 h 174"/>
                <a:gd name="T66" fmla="*/ 0 w 78"/>
                <a:gd name="T67" fmla="*/ 478286489 h 174"/>
                <a:gd name="T68" fmla="*/ 0 w 78"/>
                <a:gd name="T69" fmla="*/ 484264795 h 174"/>
                <a:gd name="T70" fmla="*/ 0 w 78"/>
                <a:gd name="T71" fmla="*/ 484264795 h 174"/>
                <a:gd name="T72" fmla="*/ 0 w 78"/>
                <a:gd name="T73" fmla="*/ 490243101 h 174"/>
                <a:gd name="T74" fmla="*/ 0 w 78"/>
                <a:gd name="T75" fmla="*/ 496223852 h 174"/>
                <a:gd name="T76" fmla="*/ 0 w 78"/>
                <a:gd name="T77" fmla="*/ 502202158 h 174"/>
                <a:gd name="T78" fmla="*/ 0 w 78"/>
                <a:gd name="T79" fmla="*/ 502202158 h 174"/>
                <a:gd name="T80" fmla="*/ 0 w 78"/>
                <a:gd name="T81" fmla="*/ 508180464 h 174"/>
                <a:gd name="T82" fmla="*/ 0 w 78"/>
                <a:gd name="T83" fmla="*/ 514158770 h 174"/>
                <a:gd name="T84" fmla="*/ 0 w 78"/>
                <a:gd name="T85" fmla="*/ 520137076 h 174"/>
                <a:gd name="T86" fmla="*/ 0 w 78"/>
                <a:gd name="T87" fmla="*/ 520137076 h 174"/>
                <a:gd name="T88" fmla="*/ 0 w 78"/>
                <a:gd name="T89" fmla="*/ 526115382 h 174"/>
                <a:gd name="T90" fmla="*/ 0 w 78"/>
                <a:gd name="T91" fmla="*/ 532093688 h 174"/>
                <a:gd name="T92" fmla="*/ 0 w 78"/>
                <a:gd name="T93" fmla="*/ 538071994 h 174"/>
                <a:gd name="T94" fmla="*/ 0 w 78"/>
                <a:gd name="T95" fmla="*/ 538071994 h 174"/>
                <a:gd name="T96" fmla="*/ 0 w 78"/>
                <a:gd name="T97" fmla="*/ 544050300 h 174"/>
                <a:gd name="T98" fmla="*/ 0 w 78"/>
                <a:gd name="T99" fmla="*/ 550031051 h 174"/>
                <a:gd name="T100" fmla="*/ 0 w 78"/>
                <a:gd name="T101" fmla="*/ 550031051 h 174"/>
                <a:gd name="T102" fmla="*/ 0 w 78"/>
                <a:gd name="T103" fmla="*/ 561987664 h 174"/>
                <a:gd name="T104" fmla="*/ 0 w 78"/>
                <a:gd name="T105" fmla="*/ 561987664 h 174"/>
                <a:gd name="T106" fmla="*/ 5964115 w 78"/>
                <a:gd name="T107" fmla="*/ 579922582 h 174"/>
                <a:gd name="T108" fmla="*/ 89473942 w 78"/>
                <a:gd name="T109" fmla="*/ 46632987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22547" name="Group 33"/>
          <p:cNvGrpSpPr>
            <a:grpSpLocks/>
          </p:cNvGrpSpPr>
          <p:nvPr/>
        </p:nvGrpSpPr>
        <p:grpSpPr bwMode="auto">
          <a:xfrm>
            <a:off x="935038" y="1681163"/>
            <a:ext cx="90487" cy="101600"/>
            <a:chOff x="2455863" y="2411803"/>
            <a:chExt cx="566738" cy="566738"/>
          </a:xfrm>
        </p:grpSpPr>
        <p:sp>
          <p:nvSpPr>
            <p:cNvPr id="2256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256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256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28 h 45"/>
                <a:gd name="T2" fmla="*/ 0 w 4"/>
                <a:gd name="T3" fmla="*/ 256123369 h 45"/>
                <a:gd name="T4" fmla="*/ 0 w 4"/>
                <a:gd name="T5" fmla="*/ 250023842 h 45"/>
                <a:gd name="T6" fmla="*/ 0 w 4"/>
                <a:gd name="T7" fmla="*/ 243926783 h 45"/>
                <a:gd name="T8" fmla="*/ 0 w 4"/>
                <a:gd name="T9" fmla="*/ 243926783 h 45"/>
                <a:gd name="T10" fmla="*/ 0 w 4"/>
                <a:gd name="T11" fmla="*/ 237827256 h 45"/>
                <a:gd name="T12" fmla="*/ 0 w 4"/>
                <a:gd name="T13" fmla="*/ 231730197 h 45"/>
                <a:gd name="T14" fmla="*/ 0 w 4"/>
                <a:gd name="T15" fmla="*/ 231730197 h 45"/>
                <a:gd name="T16" fmla="*/ 0 w 4"/>
                <a:gd name="T17" fmla="*/ 225630669 h 45"/>
                <a:gd name="T18" fmla="*/ 0 w 4"/>
                <a:gd name="T19" fmla="*/ 219533611 h 45"/>
                <a:gd name="T20" fmla="*/ 0 w 4"/>
                <a:gd name="T21" fmla="*/ 219533611 h 45"/>
                <a:gd name="T22" fmla="*/ 0 w 4"/>
                <a:gd name="T23" fmla="*/ 213436553 h 45"/>
                <a:gd name="T24" fmla="*/ 0 w 4"/>
                <a:gd name="T25" fmla="*/ 207337025 h 45"/>
                <a:gd name="T26" fmla="*/ 0 w 4"/>
                <a:gd name="T27" fmla="*/ 207337025 h 45"/>
                <a:gd name="T28" fmla="*/ 0 w 4"/>
                <a:gd name="T29" fmla="*/ 201239967 h 45"/>
                <a:gd name="T30" fmla="*/ 0 w 4"/>
                <a:gd name="T31" fmla="*/ 195140439 h 45"/>
                <a:gd name="T32" fmla="*/ 0 w 4"/>
                <a:gd name="T33" fmla="*/ 189043381 h 45"/>
                <a:gd name="T34" fmla="*/ 0 w 4"/>
                <a:gd name="T35" fmla="*/ 189043381 h 45"/>
                <a:gd name="T36" fmla="*/ 0 w 4"/>
                <a:gd name="T37" fmla="*/ 182943853 h 45"/>
                <a:gd name="T38" fmla="*/ 0 w 4"/>
                <a:gd name="T39" fmla="*/ 176846794 h 45"/>
                <a:gd name="T40" fmla="*/ 0 w 4"/>
                <a:gd name="T41" fmla="*/ 176846794 h 45"/>
                <a:gd name="T42" fmla="*/ 0 w 4"/>
                <a:gd name="T43" fmla="*/ 170747267 h 45"/>
                <a:gd name="T44" fmla="*/ 0 w 4"/>
                <a:gd name="T45" fmla="*/ 164650208 h 45"/>
                <a:gd name="T46" fmla="*/ 0 w 4"/>
                <a:gd name="T47" fmla="*/ 158553150 h 45"/>
                <a:gd name="T48" fmla="*/ 0 w 4"/>
                <a:gd name="T49" fmla="*/ 158553150 h 45"/>
                <a:gd name="T50" fmla="*/ 0 w 4"/>
                <a:gd name="T51" fmla="*/ 152453622 h 45"/>
                <a:gd name="T52" fmla="*/ 0 w 4"/>
                <a:gd name="T53" fmla="*/ 146356564 h 45"/>
                <a:gd name="T54" fmla="*/ 0 w 4"/>
                <a:gd name="T55" fmla="*/ 140257036 h 45"/>
                <a:gd name="T56" fmla="*/ 0 w 4"/>
                <a:gd name="T57" fmla="*/ 134159978 h 45"/>
                <a:gd name="T58" fmla="*/ 0 w 4"/>
                <a:gd name="T59" fmla="*/ 134159978 h 45"/>
                <a:gd name="T60" fmla="*/ 0 w 4"/>
                <a:gd name="T61" fmla="*/ 128060450 h 45"/>
                <a:gd name="T62" fmla="*/ 0 w 4"/>
                <a:gd name="T63" fmla="*/ 121963392 h 45"/>
                <a:gd name="T64" fmla="*/ 0 w 4"/>
                <a:gd name="T65" fmla="*/ 115863864 h 45"/>
                <a:gd name="T66" fmla="*/ 0 w 4"/>
                <a:gd name="T67" fmla="*/ 109766806 h 45"/>
                <a:gd name="T68" fmla="*/ 0 w 4"/>
                <a:gd name="T69" fmla="*/ 109766806 h 45"/>
                <a:gd name="T70" fmla="*/ 0 w 4"/>
                <a:gd name="T71" fmla="*/ 103669747 h 45"/>
                <a:gd name="T72" fmla="*/ 5669756 w 4"/>
                <a:gd name="T73" fmla="*/ 97570219 h 45"/>
                <a:gd name="T74" fmla="*/ 5669756 w 4"/>
                <a:gd name="T75" fmla="*/ 91473161 h 45"/>
                <a:gd name="T76" fmla="*/ 5669756 w 4"/>
                <a:gd name="T77" fmla="*/ 91473161 h 45"/>
                <a:gd name="T78" fmla="*/ 5669756 w 4"/>
                <a:gd name="T79" fmla="*/ 79276575 h 45"/>
                <a:gd name="T80" fmla="*/ 5669756 w 4"/>
                <a:gd name="T81" fmla="*/ 73177047 h 45"/>
                <a:gd name="T82" fmla="*/ 5669756 w 4"/>
                <a:gd name="T83" fmla="*/ 73177047 h 45"/>
                <a:gd name="T84" fmla="*/ 5669756 w 4"/>
                <a:gd name="T85" fmla="*/ 67079989 h 45"/>
                <a:gd name="T86" fmla="*/ 11341894 w 4"/>
                <a:gd name="T87" fmla="*/ 60980461 h 45"/>
                <a:gd name="T88" fmla="*/ 11341894 w 4"/>
                <a:gd name="T89" fmla="*/ 60980461 h 45"/>
                <a:gd name="T90" fmla="*/ 11341894 w 4"/>
                <a:gd name="T91" fmla="*/ 54883403 h 45"/>
                <a:gd name="T92" fmla="*/ 11341894 w 4"/>
                <a:gd name="T93" fmla="*/ 48786344 h 45"/>
                <a:gd name="T94" fmla="*/ 11341894 w 4"/>
                <a:gd name="T95" fmla="*/ 48786344 h 45"/>
                <a:gd name="T96" fmla="*/ 11341894 w 4"/>
                <a:gd name="T97" fmla="*/ 42686817 h 45"/>
                <a:gd name="T98" fmla="*/ 17011650 w 4"/>
                <a:gd name="T99" fmla="*/ 36589758 h 45"/>
                <a:gd name="T100" fmla="*/ 17011650 w 4"/>
                <a:gd name="T101" fmla="*/ 36589758 h 45"/>
                <a:gd name="T102" fmla="*/ 17011650 w 4"/>
                <a:gd name="T103" fmla="*/ 30490231 h 45"/>
                <a:gd name="T104" fmla="*/ 17011650 w 4"/>
                <a:gd name="T105" fmla="*/ 24393172 h 45"/>
                <a:gd name="T106" fmla="*/ 17011650 w 4"/>
                <a:gd name="T107" fmla="*/ 24393172 h 45"/>
                <a:gd name="T108" fmla="*/ 17011650 w 4"/>
                <a:gd name="T109" fmla="*/ 18293644 h 45"/>
                <a:gd name="T110" fmla="*/ 22681406 w 4"/>
                <a:gd name="T111" fmla="*/ 12196586 h 45"/>
                <a:gd name="T112" fmla="*/ 22681406 w 4"/>
                <a:gd name="T113" fmla="*/ 6097058 h 45"/>
                <a:gd name="T114" fmla="*/ 2268140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91 h 174"/>
                <a:gd name="T2" fmla="*/ 23858904 w 78"/>
                <a:gd name="T3" fmla="*/ 322843197 h 174"/>
                <a:gd name="T4" fmla="*/ 17894788 w 78"/>
                <a:gd name="T5" fmla="*/ 328821503 h 174"/>
                <a:gd name="T6" fmla="*/ 17894788 w 78"/>
                <a:gd name="T7" fmla="*/ 334799809 h 174"/>
                <a:gd name="T8" fmla="*/ 17894788 w 78"/>
                <a:gd name="T9" fmla="*/ 334799809 h 174"/>
                <a:gd name="T10" fmla="*/ 17894788 w 78"/>
                <a:gd name="T11" fmla="*/ 340780560 h 174"/>
                <a:gd name="T12" fmla="*/ 17894788 w 78"/>
                <a:gd name="T13" fmla="*/ 346758866 h 174"/>
                <a:gd name="T14" fmla="*/ 17894788 w 78"/>
                <a:gd name="T15" fmla="*/ 346758866 h 174"/>
                <a:gd name="T16" fmla="*/ 11930673 w 78"/>
                <a:gd name="T17" fmla="*/ 352737172 h 174"/>
                <a:gd name="T18" fmla="*/ 11930673 w 78"/>
                <a:gd name="T19" fmla="*/ 358715478 h 174"/>
                <a:gd name="T20" fmla="*/ 11930673 w 78"/>
                <a:gd name="T21" fmla="*/ 364693784 h 174"/>
                <a:gd name="T22" fmla="*/ 11930673 w 78"/>
                <a:gd name="T23" fmla="*/ 364693784 h 174"/>
                <a:gd name="T24" fmla="*/ 11930673 w 78"/>
                <a:gd name="T25" fmla="*/ 370672090 h 174"/>
                <a:gd name="T26" fmla="*/ 11930673 w 78"/>
                <a:gd name="T27" fmla="*/ 376650396 h 174"/>
                <a:gd name="T28" fmla="*/ 5964115 w 78"/>
                <a:gd name="T29" fmla="*/ 376650396 h 174"/>
                <a:gd name="T30" fmla="*/ 5964115 w 78"/>
                <a:gd name="T31" fmla="*/ 382628702 h 174"/>
                <a:gd name="T32" fmla="*/ 5964115 w 78"/>
                <a:gd name="T33" fmla="*/ 388607008 h 174"/>
                <a:gd name="T34" fmla="*/ 5964115 w 78"/>
                <a:gd name="T35" fmla="*/ 394587759 h 174"/>
                <a:gd name="T36" fmla="*/ 5964115 w 78"/>
                <a:gd name="T37" fmla="*/ 400566065 h 174"/>
                <a:gd name="T38" fmla="*/ 5964115 w 78"/>
                <a:gd name="T39" fmla="*/ 406544371 h 174"/>
                <a:gd name="T40" fmla="*/ 0 w 78"/>
                <a:gd name="T41" fmla="*/ 412522677 h 174"/>
                <a:gd name="T42" fmla="*/ 0 w 78"/>
                <a:gd name="T43" fmla="*/ 418500983 h 174"/>
                <a:gd name="T44" fmla="*/ 0 w 78"/>
                <a:gd name="T45" fmla="*/ 424479289 h 174"/>
                <a:gd name="T46" fmla="*/ 0 w 78"/>
                <a:gd name="T47" fmla="*/ 424479289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3 h 174"/>
                <a:gd name="T54" fmla="*/ 0 w 78"/>
                <a:gd name="T55" fmla="*/ 448394959 h 174"/>
                <a:gd name="T56" fmla="*/ 0 w 78"/>
                <a:gd name="T57" fmla="*/ 454373265 h 174"/>
                <a:gd name="T58" fmla="*/ 0 w 78"/>
                <a:gd name="T59" fmla="*/ 460351571 h 174"/>
                <a:gd name="T60" fmla="*/ 0 w 78"/>
                <a:gd name="T61" fmla="*/ 460351571 h 174"/>
                <a:gd name="T62" fmla="*/ 0 w 78"/>
                <a:gd name="T63" fmla="*/ 466329877 h 174"/>
                <a:gd name="T64" fmla="*/ 0 w 78"/>
                <a:gd name="T65" fmla="*/ 472308183 h 174"/>
                <a:gd name="T66" fmla="*/ 0 w 78"/>
                <a:gd name="T67" fmla="*/ 478286489 h 174"/>
                <a:gd name="T68" fmla="*/ 0 w 78"/>
                <a:gd name="T69" fmla="*/ 484264795 h 174"/>
                <a:gd name="T70" fmla="*/ 0 w 78"/>
                <a:gd name="T71" fmla="*/ 484264795 h 174"/>
                <a:gd name="T72" fmla="*/ 0 w 78"/>
                <a:gd name="T73" fmla="*/ 490243101 h 174"/>
                <a:gd name="T74" fmla="*/ 0 w 78"/>
                <a:gd name="T75" fmla="*/ 496223852 h 174"/>
                <a:gd name="T76" fmla="*/ 0 w 78"/>
                <a:gd name="T77" fmla="*/ 502202158 h 174"/>
                <a:gd name="T78" fmla="*/ 0 w 78"/>
                <a:gd name="T79" fmla="*/ 502202158 h 174"/>
                <a:gd name="T80" fmla="*/ 0 w 78"/>
                <a:gd name="T81" fmla="*/ 508180464 h 174"/>
                <a:gd name="T82" fmla="*/ 0 w 78"/>
                <a:gd name="T83" fmla="*/ 514158770 h 174"/>
                <a:gd name="T84" fmla="*/ 0 w 78"/>
                <a:gd name="T85" fmla="*/ 520137076 h 174"/>
                <a:gd name="T86" fmla="*/ 0 w 78"/>
                <a:gd name="T87" fmla="*/ 520137076 h 174"/>
                <a:gd name="T88" fmla="*/ 0 w 78"/>
                <a:gd name="T89" fmla="*/ 526115382 h 174"/>
                <a:gd name="T90" fmla="*/ 0 w 78"/>
                <a:gd name="T91" fmla="*/ 532093688 h 174"/>
                <a:gd name="T92" fmla="*/ 0 w 78"/>
                <a:gd name="T93" fmla="*/ 538071994 h 174"/>
                <a:gd name="T94" fmla="*/ 0 w 78"/>
                <a:gd name="T95" fmla="*/ 538071994 h 174"/>
                <a:gd name="T96" fmla="*/ 0 w 78"/>
                <a:gd name="T97" fmla="*/ 544050300 h 174"/>
                <a:gd name="T98" fmla="*/ 0 w 78"/>
                <a:gd name="T99" fmla="*/ 550031051 h 174"/>
                <a:gd name="T100" fmla="*/ 0 w 78"/>
                <a:gd name="T101" fmla="*/ 550031051 h 174"/>
                <a:gd name="T102" fmla="*/ 0 w 78"/>
                <a:gd name="T103" fmla="*/ 561987664 h 174"/>
                <a:gd name="T104" fmla="*/ 0 w 78"/>
                <a:gd name="T105" fmla="*/ 561987664 h 174"/>
                <a:gd name="T106" fmla="*/ 5964115 w 78"/>
                <a:gd name="T107" fmla="*/ 579922582 h 174"/>
                <a:gd name="T108" fmla="*/ 89473942 w 78"/>
                <a:gd name="T109" fmla="*/ 46632987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22548" name="Group 39"/>
          <p:cNvGrpSpPr>
            <a:grpSpLocks/>
          </p:cNvGrpSpPr>
          <p:nvPr/>
        </p:nvGrpSpPr>
        <p:grpSpPr bwMode="auto">
          <a:xfrm>
            <a:off x="1231900" y="1335088"/>
            <a:ext cx="90488" cy="103187"/>
            <a:chOff x="2455863" y="2411803"/>
            <a:chExt cx="566738" cy="566738"/>
          </a:xfrm>
        </p:grpSpPr>
        <p:sp>
          <p:nvSpPr>
            <p:cNvPr id="2255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255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255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28 h 45"/>
                <a:gd name="T2" fmla="*/ 0 w 4"/>
                <a:gd name="T3" fmla="*/ 256123369 h 45"/>
                <a:gd name="T4" fmla="*/ 0 w 4"/>
                <a:gd name="T5" fmla="*/ 250023842 h 45"/>
                <a:gd name="T6" fmla="*/ 0 w 4"/>
                <a:gd name="T7" fmla="*/ 243926783 h 45"/>
                <a:gd name="T8" fmla="*/ 0 w 4"/>
                <a:gd name="T9" fmla="*/ 243926783 h 45"/>
                <a:gd name="T10" fmla="*/ 0 w 4"/>
                <a:gd name="T11" fmla="*/ 237827256 h 45"/>
                <a:gd name="T12" fmla="*/ 0 w 4"/>
                <a:gd name="T13" fmla="*/ 231730197 h 45"/>
                <a:gd name="T14" fmla="*/ 0 w 4"/>
                <a:gd name="T15" fmla="*/ 231730197 h 45"/>
                <a:gd name="T16" fmla="*/ 0 w 4"/>
                <a:gd name="T17" fmla="*/ 225630669 h 45"/>
                <a:gd name="T18" fmla="*/ 0 w 4"/>
                <a:gd name="T19" fmla="*/ 219533611 h 45"/>
                <a:gd name="T20" fmla="*/ 0 w 4"/>
                <a:gd name="T21" fmla="*/ 219533611 h 45"/>
                <a:gd name="T22" fmla="*/ 0 w 4"/>
                <a:gd name="T23" fmla="*/ 213436553 h 45"/>
                <a:gd name="T24" fmla="*/ 0 w 4"/>
                <a:gd name="T25" fmla="*/ 207337025 h 45"/>
                <a:gd name="T26" fmla="*/ 0 w 4"/>
                <a:gd name="T27" fmla="*/ 207337025 h 45"/>
                <a:gd name="T28" fmla="*/ 0 w 4"/>
                <a:gd name="T29" fmla="*/ 201239967 h 45"/>
                <a:gd name="T30" fmla="*/ 0 w 4"/>
                <a:gd name="T31" fmla="*/ 195140439 h 45"/>
                <a:gd name="T32" fmla="*/ 0 w 4"/>
                <a:gd name="T33" fmla="*/ 189043381 h 45"/>
                <a:gd name="T34" fmla="*/ 0 w 4"/>
                <a:gd name="T35" fmla="*/ 189043381 h 45"/>
                <a:gd name="T36" fmla="*/ 0 w 4"/>
                <a:gd name="T37" fmla="*/ 182943853 h 45"/>
                <a:gd name="T38" fmla="*/ 0 w 4"/>
                <a:gd name="T39" fmla="*/ 176846794 h 45"/>
                <a:gd name="T40" fmla="*/ 0 w 4"/>
                <a:gd name="T41" fmla="*/ 176846794 h 45"/>
                <a:gd name="T42" fmla="*/ 0 w 4"/>
                <a:gd name="T43" fmla="*/ 170747267 h 45"/>
                <a:gd name="T44" fmla="*/ 0 w 4"/>
                <a:gd name="T45" fmla="*/ 164650208 h 45"/>
                <a:gd name="T46" fmla="*/ 0 w 4"/>
                <a:gd name="T47" fmla="*/ 158553150 h 45"/>
                <a:gd name="T48" fmla="*/ 0 w 4"/>
                <a:gd name="T49" fmla="*/ 158553150 h 45"/>
                <a:gd name="T50" fmla="*/ 0 w 4"/>
                <a:gd name="T51" fmla="*/ 152453622 h 45"/>
                <a:gd name="T52" fmla="*/ 0 w 4"/>
                <a:gd name="T53" fmla="*/ 146356564 h 45"/>
                <a:gd name="T54" fmla="*/ 0 w 4"/>
                <a:gd name="T55" fmla="*/ 140257036 h 45"/>
                <a:gd name="T56" fmla="*/ 0 w 4"/>
                <a:gd name="T57" fmla="*/ 134159978 h 45"/>
                <a:gd name="T58" fmla="*/ 0 w 4"/>
                <a:gd name="T59" fmla="*/ 134159978 h 45"/>
                <a:gd name="T60" fmla="*/ 0 w 4"/>
                <a:gd name="T61" fmla="*/ 128060450 h 45"/>
                <a:gd name="T62" fmla="*/ 0 w 4"/>
                <a:gd name="T63" fmla="*/ 121963392 h 45"/>
                <a:gd name="T64" fmla="*/ 0 w 4"/>
                <a:gd name="T65" fmla="*/ 115863864 h 45"/>
                <a:gd name="T66" fmla="*/ 0 w 4"/>
                <a:gd name="T67" fmla="*/ 109766806 h 45"/>
                <a:gd name="T68" fmla="*/ 0 w 4"/>
                <a:gd name="T69" fmla="*/ 109766806 h 45"/>
                <a:gd name="T70" fmla="*/ 0 w 4"/>
                <a:gd name="T71" fmla="*/ 103669747 h 45"/>
                <a:gd name="T72" fmla="*/ 5669756 w 4"/>
                <a:gd name="T73" fmla="*/ 97570219 h 45"/>
                <a:gd name="T74" fmla="*/ 5669756 w 4"/>
                <a:gd name="T75" fmla="*/ 91473161 h 45"/>
                <a:gd name="T76" fmla="*/ 5669756 w 4"/>
                <a:gd name="T77" fmla="*/ 91473161 h 45"/>
                <a:gd name="T78" fmla="*/ 5669756 w 4"/>
                <a:gd name="T79" fmla="*/ 79276575 h 45"/>
                <a:gd name="T80" fmla="*/ 5669756 w 4"/>
                <a:gd name="T81" fmla="*/ 73177047 h 45"/>
                <a:gd name="T82" fmla="*/ 5669756 w 4"/>
                <a:gd name="T83" fmla="*/ 73177047 h 45"/>
                <a:gd name="T84" fmla="*/ 5669756 w 4"/>
                <a:gd name="T85" fmla="*/ 67079989 h 45"/>
                <a:gd name="T86" fmla="*/ 11341894 w 4"/>
                <a:gd name="T87" fmla="*/ 60980461 h 45"/>
                <a:gd name="T88" fmla="*/ 11341894 w 4"/>
                <a:gd name="T89" fmla="*/ 60980461 h 45"/>
                <a:gd name="T90" fmla="*/ 11341894 w 4"/>
                <a:gd name="T91" fmla="*/ 54883403 h 45"/>
                <a:gd name="T92" fmla="*/ 11341894 w 4"/>
                <a:gd name="T93" fmla="*/ 48786344 h 45"/>
                <a:gd name="T94" fmla="*/ 11341894 w 4"/>
                <a:gd name="T95" fmla="*/ 48786344 h 45"/>
                <a:gd name="T96" fmla="*/ 11341894 w 4"/>
                <a:gd name="T97" fmla="*/ 42686817 h 45"/>
                <a:gd name="T98" fmla="*/ 17011650 w 4"/>
                <a:gd name="T99" fmla="*/ 36589758 h 45"/>
                <a:gd name="T100" fmla="*/ 17011650 w 4"/>
                <a:gd name="T101" fmla="*/ 36589758 h 45"/>
                <a:gd name="T102" fmla="*/ 17011650 w 4"/>
                <a:gd name="T103" fmla="*/ 30490231 h 45"/>
                <a:gd name="T104" fmla="*/ 17011650 w 4"/>
                <a:gd name="T105" fmla="*/ 24393172 h 45"/>
                <a:gd name="T106" fmla="*/ 17011650 w 4"/>
                <a:gd name="T107" fmla="*/ 24393172 h 45"/>
                <a:gd name="T108" fmla="*/ 17011650 w 4"/>
                <a:gd name="T109" fmla="*/ 18293644 h 45"/>
                <a:gd name="T110" fmla="*/ 22681406 w 4"/>
                <a:gd name="T111" fmla="*/ 12196586 h 45"/>
                <a:gd name="T112" fmla="*/ 22681406 w 4"/>
                <a:gd name="T113" fmla="*/ 6097058 h 45"/>
                <a:gd name="T114" fmla="*/ 2268140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91 h 174"/>
                <a:gd name="T2" fmla="*/ 23858904 w 78"/>
                <a:gd name="T3" fmla="*/ 322843197 h 174"/>
                <a:gd name="T4" fmla="*/ 17894788 w 78"/>
                <a:gd name="T5" fmla="*/ 328821503 h 174"/>
                <a:gd name="T6" fmla="*/ 17894788 w 78"/>
                <a:gd name="T7" fmla="*/ 334799809 h 174"/>
                <a:gd name="T8" fmla="*/ 17894788 w 78"/>
                <a:gd name="T9" fmla="*/ 334799809 h 174"/>
                <a:gd name="T10" fmla="*/ 17894788 w 78"/>
                <a:gd name="T11" fmla="*/ 340780560 h 174"/>
                <a:gd name="T12" fmla="*/ 17894788 w 78"/>
                <a:gd name="T13" fmla="*/ 346758866 h 174"/>
                <a:gd name="T14" fmla="*/ 17894788 w 78"/>
                <a:gd name="T15" fmla="*/ 346758866 h 174"/>
                <a:gd name="T16" fmla="*/ 11930673 w 78"/>
                <a:gd name="T17" fmla="*/ 352737172 h 174"/>
                <a:gd name="T18" fmla="*/ 11930673 w 78"/>
                <a:gd name="T19" fmla="*/ 358715478 h 174"/>
                <a:gd name="T20" fmla="*/ 11930673 w 78"/>
                <a:gd name="T21" fmla="*/ 364693784 h 174"/>
                <a:gd name="T22" fmla="*/ 11930673 w 78"/>
                <a:gd name="T23" fmla="*/ 364693784 h 174"/>
                <a:gd name="T24" fmla="*/ 11930673 w 78"/>
                <a:gd name="T25" fmla="*/ 370672090 h 174"/>
                <a:gd name="T26" fmla="*/ 11930673 w 78"/>
                <a:gd name="T27" fmla="*/ 376650396 h 174"/>
                <a:gd name="T28" fmla="*/ 5964115 w 78"/>
                <a:gd name="T29" fmla="*/ 376650396 h 174"/>
                <a:gd name="T30" fmla="*/ 5964115 w 78"/>
                <a:gd name="T31" fmla="*/ 382628702 h 174"/>
                <a:gd name="T32" fmla="*/ 5964115 w 78"/>
                <a:gd name="T33" fmla="*/ 388607008 h 174"/>
                <a:gd name="T34" fmla="*/ 5964115 w 78"/>
                <a:gd name="T35" fmla="*/ 394587759 h 174"/>
                <a:gd name="T36" fmla="*/ 5964115 w 78"/>
                <a:gd name="T37" fmla="*/ 400566065 h 174"/>
                <a:gd name="T38" fmla="*/ 5964115 w 78"/>
                <a:gd name="T39" fmla="*/ 406544371 h 174"/>
                <a:gd name="T40" fmla="*/ 0 w 78"/>
                <a:gd name="T41" fmla="*/ 412522677 h 174"/>
                <a:gd name="T42" fmla="*/ 0 w 78"/>
                <a:gd name="T43" fmla="*/ 418500983 h 174"/>
                <a:gd name="T44" fmla="*/ 0 w 78"/>
                <a:gd name="T45" fmla="*/ 424479289 h 174"/>
                <a:gd name="T46" fmla="*/ 0 w 78"/>
                <a:gd name="T47" fmla="*/ 424479289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3 h 174"/>
                <a:gd name="T54" fmla="*/ 0 w 78"/>
                <a:gd name="T55" fmla="*/ 448394959 h 174"/>
                <a:gd name="T56" fmla="*/ 0 w 78"/>
                <a:gd name="T57" fmla="*/ 454373265 h 174"/>
                <a:gd name="T58" fmla="*/ 0 w 78"/>
                <a:gd name="T59" fmla="*/ 460351571 h 174"/>
                <a:gd name="T60" fmla="*/ 0 w 78"/>
                <a:gd name="T61" fmla="*/ 460351571 h 174"/>
                <a:gd name="T62" fmla="*/ 0 w 78"/>
                <a:gd name="T63" fmla="*/ 466329877 h 174"/>
                <a:gd name="T64" fmla="*/ 0 w 78"/>
                <a:gd name="T65" fmla="*/ 472308183 h 174"/>
                <a:gd name="T66" fmla="*/ 0 w 78"/>
                <a:gd name="T67" fmla="*/ 478286489 h 174"/>
                <a:gd name="T68" fmla="*/ 0 w 78"/>
                <a:gd name="T69" fmla="*/ 484264795 h 174"/>
                <a:gd name="T70" fmla="*/ 0 w 78"/>
                <a:gd name="T71" fmla="*/ 484264795 h 174"/>
                <a:gd name="T72" fmla="*/ 0 w 78"/>
                <a:gd name="T73" fmla="*/ 490243101 h 174"/>
                <a:gd name="T74" fmla="*/ 0 w 78"/>
                <a:gd name="T75" fmla="*/ 496223852 h 174"/>
                <a:gd name="T76" fmla="*/ 0 w 78"/>
                <a:gd name="T77" fmla="*/ 502202158 h 174"/>
                <a:gd name="T78" fmla="*/ 0 w 78"/>
                <a:gd name="T79" fmla="*/ 502202158 h 174"/>
                <a:gd name="T80" fmla="*/ 0 w 78"/>
                <a:gd name="T81" fmla="*/ 508180464 h 174"/>
                <a:gd name="T82" fmla="*/ 0 w 78"/>
                <a:gd name="T83" fmla="*/ 514158770 h 174"/>
                <a:gd name="T84" fmla="*/ 0 w 78"/>
                <a:gd name="T85" fmla="*/ 520137076 h 174"/>
                <a:gd name="T86" fmla="*/ 0 w 78"/>
                <a:gd name="T87" fmla="*/ 520137076 h 174"/>
                <a:gd name="T88" fmla="*/ 0 w 78"/>
                <a:gd name="T89" fmla="*/ 526115382 h 174"/>
                <a:gd name="T90" fmla="*/ 0 w 78"/>
                <a:gd name="T91" fmla="*/ 532093688 h 174"/>
                <a:gd name="T92" fmla="*/ 0 w 78"/>
                <a:gd name="T93" fmla="*/ 538071994 h 174"/>
                <a:gd name="T94" fmla="*/ 0 w 78"/>
                <a:gd name="T95" fmla="*/ 538071994 h 174"/>
                <a:gd name="T96" fmla="*/ 0 w 78"/>
                <a:gd name="T97" fmla="*/ 544050300 h 174"/>
                <a:gd name="T98" fmla="*/ 0 w 78"/>
                <a:gd name="T99" fmla="*/ 550031051 h 174"/>
                <a:gd name="T100" fmla="*/ 0 w 78"/>
                <a:gd name="T101" fmla="*/ 550031051 h 174"/>
                <a:gd name="T102" fmla="*/ 0 w 78"/>
                <a:gd name="T103" fmla="*/ 561987664 h 174"/>
                <a:gd name="T104" fmla="*/ 0 w 78"/>
                <a:gd name="T105" fmla="*/ 561987664 h 174"/>
                <a:gd name="T106" fmla="*/ 5964115 w 78"/>
                <a:gd name="T107" fmla="*/ 579922582 h 174"/>
                <a:gd name="T108" fmla="*/ 89473942 w 78"/>
                <a:gd name="T109" fmla="*/ 46632987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22549" name="Group 45"/>
          <p:cNvGrpSpPr>
            <a:grpSpLocks/>
          </p:cNvGrpSpPr>
          <p:nvPr/>
        </p:nvGrpSpPr>
        <p:grpSpPr bwMode="auto">
          <a:xfrm>
            <a:off x="661988" y="1368425"/>
            <a:ext cx="90487" cy="103188"/>
            <a:chOff x="2455863" y="2411803"/>
            <a:chExt cx="566738" cy="566738"/>
          </a:xfrm>
        </p:grpSpPr>
        <p:sp>
          <p:nvSpPr>
            <p:cNvPr id="2255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255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255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28 h 45"/>
                <a:gd name="T2" fmla="*/ 0 w 4"/>
                <a:gd name="T3" fmla="*/ 256123369 h 45"/>
                <a:gd name="T4" fmla="*/ 0 w 4"/>
                <a:gd name="T5" fmla="*/ 250023842 h 45"/>
                <a:gd name="T6" fmla="*/ 0 w 4"/>
                <a:gd name="T7" fmla="*/ 243926783 h 45"/>
                <a:gd name="T8" fmla="*/ 0 w 4"/>
                <a:gd name="T9" fmla="*/ 243926783 h 45"/>
                <a:gd name="T10" fmla="*/ 0 w 4"/>
                <a:gd name="T11" fmla="*/ 237827256 h 45"/>
                <a:gd name="T12" fmla="*/ 0 w 4"/>
                <a:gd name="T13" fmla="*/ 231730197 h 45"/>
                <a:gd name="T14" fmla="*/ 0 w 4"/>
                <a:gd name="T15" fmla="*/ 231730197 h 45"/>
                <a:gd name="T16" fmla="*/ 0 w 4"/>
                <a:gd name="T17" fmla="*/ 225630669 h 45"/>
                <a:gd name="T18" fmla="*/ 0 w 4"/>
                <a:gd name="T19" fmla="*/ 219533611 h 45"/>
                <a:gd name="T20" fmla="*/ 0 w 4"/>
                <a:gd name="T21" fmla="*/ 219533611 h 45"/>
                <a:gd name="T22" fmla="*/ 0 w 4"/>
                <a:gd name="T23" fmla="*/ 213436553 h 45"/>
                <a:gd name="T24" fmla="*/ 0 w 4"/>
                <a:gd name="T25" fmla="*/ 207337025 h 45"/>
                <a:gd name="T26" fmla="*/ 0 w 4"/>
                <a:gd name="T27" fmla="*/ 207337025 h 45"/>
                <a:gd name="T28" fmla="*/ 0 w 4"/>
                <a:gd name="T29" fmla="*/ 201239967 h 45"/>
                <a:gd name="T30" fmla="*/ 0 w 4"/>
                <a:gd name="T31" fmla="*/ 195140439 h 45"/>
                <a:gd name="T32" fmla="*/ 0 w 4"/>
                <a:gd name="T33" fmla="*/ 189043381 h 45"/>
                <a:gd name="T34" fmla="*/ 0 w 4"/>
                <a:gd name="T35" fmla="*/ 189043381 h 45"/>
                <a:gd name="T36" fmla="*/ 0 w 4"/>
                <a:gd name="T37" fmla="*/ 182943853 h 45"/>
                <a:gd name="T38" fmla="*/ 0 w 4"/>
                <a:gd name="T39" fmla="*/ 176846794 h 45"/>
                <a:gd name="T40" fmla="*/ 0 w 4"/>
                <a:gd name="T41" fmla="*/ 176846794 h 45"/>
                <a:gd name="T42" fmla="*/ 0 w 4"/>
                <a:gd name="T43" fmla="*/ 170747267 h 45"/>
                <a:gd name="T44" fmla="*/ 0 w 4"/>
                <a:gd name="T45" fmla="*/ 164650208 h 45"/>
                <a:gd name="T46" fmla="*/ 0 w 4"/>
                <a:gd name="T47" fmla="*/ 158553150 h 45"/>
                <a:gd name="T48" fmla="*/ 0 w 4"/>
                <a:gd name="T49" fmla="*/ 158553150 h 45"/>
                <a:gd name="T50" fmla="*/ 0 w 4"/>
                <a:gd name="T51" fmla="*/ 152453622 h 45"/>
                <a:gd name="T52" fmla="*/ 0 w 4"/>
                <a:gd name="T53" fmla="*/ 146356564 h 45"/>
                <a:gd name="T54" fmla="*/ 0 w 4"/>
                <a:gd name="T55" fmla="*/ 140257036 h 45"/>
                <a:gd name="T56" fmla="*/ 0 w 4"/>
                <a:gd name="T57" fmla="*/ 134159978 h 45"/>
                <a:gd name="T58" fmla="*/ 0 w 4"/>
                <a:gd name="T59" fmla="*/ 134159978 h 45"/>
                <a:gd name="T60" fmla="*/ 0 w 4"/>
                <a:gd name="T61" fmla="*/ 128060450 h 45"/>
                <a:gd name="T62" fmla="*/ 0 w 4"/>
                <a:gd name="T63" fmla="*/ 121963392 h 45"/>
                <a:gd name="T64" fmla="*/ 0 w 4"/>
                <a:gd name="T65" fmla="*/ 115863864 h 45"/>
                <a:gd name="T66" fmla="*/ 0 w 4"/>
                <a:gd name="T67" fmla="*/ 109766806 h 45"/>
                <a:gd name="T68" fmla="*/ 0 w 4"/>
                <a:gd name="T69" fmla="*/ 109766806 h 45"/>
                <a:gd name="T70" fmla="*/ 0 w 4"/>
                <a:gd name="T71" fmla="*/ 103669747 h 45"/>
                <a:gd name="T72" fmla="*/ 5669756 w 4"/>
                <a:gd name="T73" fmla="*/ 97570219 h 45"/>
                <a:gd name="T74" fmla="*/ 5669756 w 4"/>
                <a:gd name="T75" fmla="*/ 91473161 h 45"/>
                <a:gd name="T76" fmla="*/ 5669756 w 4"/>
                <a:gd name="T77" fmla="*/ 91473161 h 45"/>
                <a:gd name="T78" fmla="*/ 5669756 w 4"/>
                <a:gd name="T79" fmla="*/ 79276575 h 45"/>
                <a:gd name="T80" fmla="*/ 5669756 w 4"/>
                <a:gd name="T81" fmla="*/ 73177047 h 45"/>
                <a:gd name="T82" fmla="*/ 5669756 w 4"/>
                <a:gd name="T83" fmla="*/ 73177047 h 45"/>
                <a:gd name="T84" fmla="*/ 5669756 w 4"/>
                <a:gd name="T85" fmla="*/ 67079989 h 45"/>
                <a:gd name="T86" fmla="*/ 11341894 w 4"/>
                <a:gd name="T87" fmla="*/ 60980461 h 45"/>
                <a:gd name="T88" fmla="*/ 11341894 w 4"/>
                <a:gd name="T89" fmla="*/ 60980461 h 45"/>
                <a:gd name="T90" fmla="*/ 11341894 w 4"/>
                <a:gd name="T91" fmla="*/ 54883403 h 45"/>
                <a:gd name="T92" fmla="*/ 11341894 w 4"/>
                <a:gd name="T93" fmla="*/ 48786344 h 45"/>
                <a:gd name="T94" fmla="*/ 11341894 w 4"/>
                <a:gd name="T95" fmla="*/ 48786344 h 45"/>
                <a:gd name="T96" fmla="*/ 11341894 w 4"/>
                <a:gd name="T97" fmla="*/ 42686817 h 45"/>
                <a:gd name="T98" fmla="*/ 17011650 w 4"/>
                <a:gd name="T99" fmla="*/ 36589758 h 45"/>
                <a:gd name="T100" fmla="*/ 17011650 w 4"/>
                <a:gd name="T101" fmla="*/ 36589758 h 45"/>
                <a:gd name="T102" fmla="*/ 17011650 w 4"/>
                <a:gd name="T103" fmla="*/ 30490231 h 45"/>
                <a:gd name="T104" fmla="*/ 17011650 w 4"/>
                <a:gd name="T105" fmla="*/ 24393172 h 45"/>
                <a:gd name="T106" fmla="*/ 17011650 w 4"/>
                <a:gd name="T107" fmla="*/ 24393172 h 45"/>
                <a:gd name="T108" fmla="*/ 17011650 w 4"/>
                <a:gd name="T109" fmla="*/ 18293644 h 45"/>
                <a:gd name="T110" fmla="*/ 22681406 w 4"/>
                <a:gd name="T111" fmla="*/ 12196586 h 45"/>
                <a:gd name="T112" fmla="*/ 22681406 w 4"/>
                <a:gd name="T113" fmla="*/ 6097058 h 45"/>
                <a:gd name="T114" fmla="*/ 2268140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91 h 174"/>
                <a:gd name="T2" fmla="*/ 23858904 w 78"/>
                <a:gd name="T3" fmla="*/ 322843197 h 174"/>
                <a:gd name="T4" fmla="*/ 17894788 w 78"/>
                <a:gd name="T5" fmla="*/ 328821503 h 174"/>
                <a:gd name="T6" fmla="*/ 17894788 w 78"/>
                <a:gd name="T7" fmla="*/ 334799809 h 174"/>
                <a:gd name="T8" fmla="*/ 17894788 w 78"/>
                <a:gd name="T9" fmla="*/ 334799809 h 174"/>
                <a:gd name="T10" fmla="*/ 17894788 w 78"/>
                <a:gd name="T11" fmla="*/ 340780560 h 174"/>
                <a:gd name="T12" fmla="*/ 17894788 w 78"/>
                <a:gd name="T13" fmla="*/ 346758866 h 174"/>
                <a:gd name="T14" fmla="*/ 17894788 w 78"/>
                <a:gd name="T15" fmla="*/ 346758866 h 174"/>
                <a:gd name="T16" fmla="*/ 11930673 w 78"/>
                <a:gd name="T17" fmla="*/ 352737172 h 174"/>
                <a:gd name="T18" fmla="*/ 11930673 w 78"/>
                <a:gd name="T19" fmla="*/ 358715478 h 174"/>
                <a:gd name="T20" fmla="*/ 11930673 w 78"/>
                <a:gd name="T21" fmla="*/ 364693784 h 174"/>
                <a:gd name="T22" fmla="*/ 11930673 w 78"/>
                <a:gd name="T23" fmla="*/ 364693784 h 174"/>
                <a:gd name="T24" fmla="*/ 11930673 w 78"/>
                <a:gd name="T25" fmla="*/ 370672090 h 174"/>
                <a:gd name="T26" fmla="*/ 11930673 w 78"/>
                <a:gd name="T27" fmla="*/ 376650396 h 174"/>
                <a:gd name="T28" fmla="*/ 5964115 w 78"/>
                <a:gd name="T29" fmla="*/ 376650396 h 174"/>
                <a:gd name="T30" fmla="*/ 5964115 w 78"/>
                <a:gd name="T31" fmla="*/ 382628702 h 174"/>
                <a:gd name="T32" fmla="*/ 5964115 w 78"/>
                <a:gd name="T33" fmla="*/ 388607008 h 174"/>
                <a:gd name="T34" fmla="*/ 5964115 w 78"/>
                <a:gd name="T35" fmla="*/ 394587759 h 174"/>
                <a:gd name="T36" fmla="*/ 5964115 w 78"/>
                <a:gd name="T37" fmla="*/ 400566065 h 174"/>
                <a:gd name="T38" fmla="*/ 5964115 w 78"/>
                <a:gd name="T39" fmla="*/ 406544371 h 174"/>
                <a:gd name="T40" fmla="*/ 0 w 78"/>
                <a:gd name="T41" fmla="*/ 412522677 h 174"/>
                <a:gd name="T42" fmla="*/ 0 w 78"/>
                <a:gd name="T43" fmla="*/ 418500983 h 174"/>
                <a:gd name="T44" fmla="*/ 0 w 78"/>
                <a:gd name="T45" fmla="*/ 424479289 h 174"/>
                <a:gd name="T46" fmla="*/ 0 w 78"/>
                <a:gd name="T47" fmla="*/ 424479289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3 h 174"/>
                <a:gd name="T54" fmla="*/ 0 w 78"/>
                <a:gd name="T55" fmla="*/ 448394959 h 174"/>
                <a:gd name="T56" fmla="*/ 0 w 78"/>
                <a:gd name="T57" fmla="*/ 454373265 h 174"/>
                <a:gd name="T58" fmla="*/ 0 w 78"/>
                <a:gd name="T59" fmla="*/ 460351571 h 174"/>
                <a:gd name="T60" fmla="*/ 0 w 78"/>
                <a:gd name="T61" fmla="*/ 460351571 h 174"/>
                <a:gd name="T62" fmla="*/ 0 w 78"/>
                <a:gd name="T63" fmla="*/ 466329877 h 174"/>
                <a:gd name="T64" fmla="*/ 0 w 78"/>
                <a:gd name="T65" fmla="*/ 472308183 h 174"/>
                <a:gd name="T66" fmla="*/ 0 w 78"/>
                <a:gd name="T67" fmla="*/ 478286489 h 174"/>
                <a:gd name="T68" fmla="*/ 0 w 78"/>
                <a:gd name="T69" fmla="*/ 484264795 h 174"/>
                <a:gd name="T70" fmla="*/ 0 w 78"/>
                <a:gd name="T71" fmla="*/ 484264795 h 174"/>
                <a:gd name="T72" fmla="*/ 0 w 78"/>
                <a:gd name="T73" fmla="*/ 490243101 h 174"/>
                <a:gd name="T74" fmla="*/ 0 w 78"/>
                <a:gd name="T75" fmla="*/ 496223852 h 174"/>
                <a:gd name="T76" fmla="*/ 0 w 78"/>
                <a:gd name="T77" fmla="*/ 502202158 h 174"/>
                <a:gd name="T78" fmla="*/ 0 w 78"/>
                <a:gd name="T79" fmla="*/ 502202158 h 174"/>
                <a:gd name="T80" fmla="*/ 0 w 78"/>
                <a:gd name="T81" fmla="*/ 508180464 h 174"/>
                <a:gd name="T82" fmla="*/ 0 w 78"/>
                <a:gd name="T83" fmla="*/ 514158770 h 174"/>
                <a:gd name="T84" fmla="*/ 0 w 78"/>
                <a:gd name="T85" fmla="*/ 520137076 h 174"/>
                <a:gd name="T86" fmla="*/ 0 w 78"/>
                <a:gd name="T87" fmla="*/ 520137076 h 174"/>
                <a:gd name="T88" fmla="*/ 0 w 78"/>
                <a:gd name="T89" fmla="*/ 526115382 h 174"/>
                <a:gd name="T90" fmla="*/ 0 w 78"/>
                <a:gd name="T91" fmla="*/ 532093688 h 174"/>
                <a:gd name="T92" fmla="*/ 0 w 78"/>
                <a:gd name="T93" fmla="*/ 538071994 h 174"/>
                <a:gd name="T94" fmla="*/ 0 w 78"/>
                <a:gd name="T95" fmla="*/ 538071994 h 174"/>
                <a:gd name="T96" fmla="*/ 0 w 78"/>
                <a:gd name="T97" fmla="*/ 544050300 h 174"/>
                <a:gd name="T98" fmla="*/ 0 w 78"/>
                <a:gd name="T99" fmla="*/ 550031051 h 174"/>
                <a:gd name="T100" fmla="*/ 0 w 78"/>
                <a:gd name="T101" fmla="*/ 550031051 h 174"/>
                <a:gd name="T102" fmla="*/ 0 w 78"/>
                <a:gd name="T103" fmla="*/ 561987664 h 174"/>
                <a:gd name="T104" fmla="*/ 0 w 78"/>
                <a:gd name="T105" fmla="*/ 561987664 h 174"/>
                <a:gd name="T106" fmla="*/ 5964115 w 78"/>
                <a:gd name="T107" fmla="*/ 579922582 h 174"/>
                <a:gd name="T108" fmla="*/ 89473942 w 78"/>
                <a:gd name="T109" fmla="*/ 46632987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sp>
        <p:nvSpPr>
          <p:cNvPr id="22550" name="Oval 107"/>
          <p:cNvSpPr>
            <a:spLocks noChangeArrowheads="1"/>
          </p:cNvSpPr>
          <p:nvPr/>
        </p:nvSpPr>
        <p:spPr bwMode="auto">
          <a:xfrm>
            <a:off x="944563" y="1331913"/>
            <a:ext cx="68262" cy="7620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/>
          </a:p>
        </p:txBody>
      </p:sp>
      <p:sp>
        <p:nvSpPr>
          <p:cNvPr id="53" name="Explosion 2 52"/>
          <p:cNvSpPr/>
          <p:nvPr/>
        </p:nvSpPr>
        <p:spPr>
          <a:xfrm>
            <a:off x="495300" y="4289425"/>
            <a:ext cx="2362200" cy="2074863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en-US" sz="2400">
                <a:solidFill>
                  <a:srgbClr val="0000FF"/>
                </a:solidFill>
                <a:cs typeface="Arial" charset="0"/>
              </a:rPr>
              <a:t>HẾT GI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 nodeType="clickPar">
                      <p:stCondLst>
                        <p:cond delay="0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 nodeType="clickPar">
                      <p:stCondLst>
                        <p:cond delay="0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4744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50942E-6 L 0.05782 0.0068 " pathEditMode="relative" rAng="0" ptsTypes="AA">
                                      <p:cBhvr>
                                        <p:cTn id="88" dur="5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82" y="3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 nodeType="clickPar">
                      <p:stCondLst>
                        <p:cond delay="0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audio>
              <p:cMediaNode vol="80000">
                <p:cTn id="9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 nodeType="clickPar">
                      <p:stCondLst>
                        <p:cond delay="0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2" dur="1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0" grpId="0"/>
      <p:bldP spid="53" grpId="0" animBg="1"/>
      <p:bldP spid="53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9050"/>
            <a:ext cx="9148763" cy="683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325" y="5219700"/>
            <a:ext cx="136207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0638" y="2462213"/>
            <a:ext cx="5302250" cy="460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275" y="3797300"/>
            <a:ext cx="248285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85800" y="-5435600"/>
            <a:ext cx="6248400" cy="135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828800" y="76200"/>
            <a:ext cx="60198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514600" y="825500"/>
            <a:ext cx="4800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400" dirty="0" err="1">
                <a:latin typeface="Times New Roman" pitchFamily="18" charset="0"/>
              </a:rPr>
              <a:t>Câu</a:t>
            </a:r>
            <a:r>
              <a:rPr lang="en-US" altLang="en-US" sz="2400" dirty="0">
                <a:latin typeface="Times New Roman" pitchFamily="18" charset="0"/>
              </a:rPr>
              <a:t> 5: </a:t>
            </a:r>
            <a:r>
              <a:rPr lang="en-US" altLang="en-US" sz="2400" dirty="0" err="1">
                <a:latin typeface="Times New Roman" pitchFamily="18" charset="0"/>
              </a:rPr>
              <a:t>Nếu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hẳng</a:t>
            </a:r>
            <a:r>
              <a:rPr lang="en-US" altLang="en-US" sz="2400" dirty="0">
                <a:latin typeface="Times New Roman" pitchFamily="18" charset="0"/>
              </a:rPr>
              <a:t> a </a:t>
            </a:r>
            <a:r>
              <a:rPr lang="en-US" altLang="en-US" sz="2400" dirty="0" err="1">
                <a:latin typeface="Times New Roman" pitchFamily="18" charset="0"/>
              </a:rPr>
              <a:t>và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rò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ó</a:t>
            </a:r>
            <a:r>
              <a:rPr lang="en-US" altLang="en-US" sz="2400" dirty="0">
                <a:latin typeface="Times New Roman" pitchFamily="18" charset="0"/>
              </a:rPr>
              <a:t> 1 </a:t>
            </a:r>
            <a:r>
              <a:rPr lang="en-US" altLang="en-US" sz="2400" dirty="0" err="1">
                <a:latin typeface="Times New Roman" pitchFamily="18" charset="0"/>
              </a:rPr>
              <a:t>điểm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hu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hì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hẳng</a:t>
            </a:r>
            <a:r>
              <a:rPr lang="en-US" altLang="en-US" sz="2400" dirty="0">
                <a:latin typeface="Times New Roman" pitchFamily="18" charset="0"/>
              </a:rPr>
              <a:t> a </a:t>
            </a:r>
            <a:r>
              <a:rPr lang="en-US" altLang="en-US" sz="2400" dirty="0" err="1">
                <a:latin typeface="Times New Roman" pitchFamily="18" charset="0"/>
              </a:rPr>
              <a:t>là</a:t>
            </a:r>
            <a:endParaRPr lang="en-US" altLang="en-US" sz="28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152400" y="3006725"/>
            <a:ext cx="1981200" cy="16637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934200" y="3006725"/>
            <a:ext cx="2154238" cy="16637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4648200" y="3022600"/>
            <a:ext cx="2074863" cy="1647825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2362200" y="3006725"/>
            <a:ext cx="2152650" cy="16637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A7C5522.wav">
            <a:hlinkClick r:id="" action="ppaction://media"/>
          </p:cNvPr>
          <p:cNvPicPr>
            <a:picLocks noChangeAspect="1"/>
          </p:cNvPicPr>
          <p:nvPr>
            <a:wavAudioFile r:embed="rId1" name="A7C572B2.wav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3857625"/>
            <a:ext cx="609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6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736600"/>
            <a:ext cx="78581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times up"/>
          <p:cNvGrpSpPr>
            <a:grpSpLocks/>
          </p:cNvGrpSpPr>
          <p:nvPr/>
        </p:nvGrpSpPr>
        <p:grpSpPr bwMode="auto">
          <a:xfrm>
            <a:off x="587375" y="177800"/>
            <a:ext cx="757238" cy="500063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171"/>
              <a:ext cx="1572029" cy="581731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endParaRPr lang="en-GB" sz="280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2989747" y="438150"/>
              <a:ext cx="1572029" cy="581731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GB" sz="1100" dirty="0" err="1"/>
                <a:t>Bắt</a:t>
              </a:r>
              <a:r>
                <a:rPr lang="en-GB" sz="1100" dirty="0"/>
                <a:t> </a:t>
              </a:r>
              <a:r>
                <a:rPr lang="en-GB" sz="1100" dirty="0" err="1"/>
                <a:t>đầu</a:t>
              </a:r>
              <a:r>
                <a:rPr lang="en-GB" sz="1100" dirty="0"/>
                <a:t>!</a:t>
              </a:r>
            </a:p>
          </p:txBody>
        </p:sp>
      </p:grpSp>
      <p:pic>
        <p:nvPicPr>
          <p:cNvPr id="26" name="Picture 3" descr="C:\Users\ADMIN\Desktop\Picture2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3" y="960438"/>
            <a:ext cx="6397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569" name="Group 26"/>
          <p:cNvGrpSpPr>
            <a:grpSpLocks/>
          </p:cNvGrpSpPr>
          <p:nvPr/>
        </p:nvGrpSpPr>
        <p:grpSpPr bwMode="auto">
          <a:xfrm>
            <a:off x="933450" y="944563"/>
            <a:ext cx="90488" cy="101600"/>
            <a:chOff x="2455863" y="2411803"/>
            <a:chExt cx="566738" cy="566738"/>
          </a:xfrm>
        </p:grpSpPr>
        <p:sp>
          <p:nvSpPr>
            <p:cNvPr id="2359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359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359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23570" name="Group 32"/>
          <p:cNvGrpSpPr>
            <a:grpSpLocks/>
          </p:cNvGrpSpPr>
          <p:nvPr/>
        </p:nvGrpSpPr>
        <p:grpSpPr bwMode="auto">
          <a:xfrm>
            <a:off x="935038" y="1681163"/>
            <a:ext cx="90487" cy="101600"/>
            <a:chOff x="2455863" y="2411803"/>
            <a:chExt cx="566738" cy="566738"/>
          </a:xfrm>
        </p:grpSpPr>
        <p:sp>
          <p:nvSpPr>
            <p:cNvPr id="2358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358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358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23571" name="Group 38"/>
          <p:cNvGrpSpPr>
            <a:grpSpLocks/>
          </p:cNvGrpSpPr>
          <p:nvPr/>
        </p:nvGrpSpPr>
        <p:grpSpPr bwMode="auto">
          <a:xfrm>
            <a:off x="1231900" y="1335088"/>
            <a:ext cx="90488" cy="103187"/>
            <a:chOff x="2455863" y="2411803"/>
            <a:chExt cx="566738" cy="566738"/>
          </a:xfrm>
        </p:grpSpPr>
        <p:sp>
          <p:nvSpPr>
            <p:cNvPr id="2358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358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358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23572" name="Group 44"/>
          <p:cNvGrpSpPr>
            <a:grpSpLocks/>
          </p:cNvGrpSpPr>
          <p:nvPr/>
        </p:nvGrpSpPr>
        <p:grpSpPr bwMode="auto">
          <a:xfrm>
            <a:off x="661988" y="1368425"/>
            <a:ext cx="90487" cy="103188"/>
            <a:chOff x="2455863" y="2411803"/>
            <a:chExt cx="566738" cy="566738"/>
          </a:xfrm>
        </p:grpSpPr>
        <p:sp>
          <p:nvSpPr>
            <p:cNvPr id="2357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357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357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sp>
        <p:nvSpPr>
          <p:cNvPr id="23573" name="Oval 107"/>
          <p:cNvSpPr>
            <a:spLocks noChangeArrowheads="1"/>
          </p:cNvSpPr>
          <p:nvPr/>
        </p:nvSpPr>
        <p:spPr bwMode="auto">
          <a:xfrm>
            <a:off x="944563" y="1331913"/>
            <a:ext cx="68262" cy="7620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/>
          </a:p>
        </p:txBody>
      </p:sp>
      <p:sp>
        <p:nvSpPr>
          <p:cNvPr id="52" name="Explosion 2 51"/>
          <p:cNvSpPr/>
          <p:nvPr/>
        </p:nvSpPr>
        <p:spPr>
          <a:xfrm>
            <a:off x="6616700" y="892175"/>
            <a:ext cx="2362200" cy="207327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400">
                <a:solidFill>
                  <a:srgbClr val="0000FF"/>
                </a:solidFill>
                <a:cs typeface="Arial" charset="0"/>
              </a:rPr>
              <a:t>HẾT GI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1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66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 nodeType="clickPar">
                      <p:stCondLst>
                        <p:cond delay="0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 nodeType="clickPar">
                      <p:stCondLst>
                        <p:cond delay="0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 nodeType="clickPar">
                      <p:stCondLst>
                        <p:cond delay="0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 nodeType="clickPar">
                      <p:stCondLst>
                        <p:cond delay="0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1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52" grpId="0" animBg="1"/>
      <p:bldP spid="52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2810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64285" y="2745945"/>
            <a:ext cx="887971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3600" b="1" dirty="0" err="1">
                <a:cs typeface="Times New Roman" pitchFamily="18" charset="0"/>
              </a:rPr>
              <a:t>Câu</a:t>
            </a:r>
            <a:r>
              <a:rPr lang="en-US" altLang="en-US" sz="3600" b="1" dirty="0">
                <a:cs typeface="Times New Roman" pitchFamily="18" charset="0"/>
              </a:rPr>
              <a:t> 2: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Nếu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đường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hẳng</a:t>
            </a:r>
            <a:r>
              <a:rPr lang="en-US" altLang="en-US" sz="3600" dirty="0">
                <a:cs typeface="Times New Roman" pitchFamily="18" charset="0"/>
              </a:rPr>
              <a:t> a </a:t>
            </a:r>
            <a:r>
              <a:rPr lang="en-US" altLang="en-US" sz="3600" dirty="0" err="1">
                <a:cs typeface="Times New Roman" pitchFamily="18" charset="0"/>
              </a:rPr>
              <a:t>và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đường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ròn</a:t>
            </a:r>
            <a:r>
              <a:rPr lang="en-US" altLang="en-US" sz="3600" dirty="0">
                <a:cs typeface="Times New Roman" pitchFamily="18" charset="0"/>
              </a:rPr>
              <a:t> (O) </a:t>
            </a:r>
            <a:r>
              <a:rPr lang="en-US" altLang="en-US" sz="3600" dirty="0" err="1">
                <a:cs typeface="Times New Roman" pitchFamily="18" charset="0"/>
              </a:rPr>
              <a:t>tiếp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xúc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nhau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hì</a:t>
            </a:r>
            <a:r>
              <a:rPr lang="en-US" altLang="en-US" sz="3600" dirty="0">
                <a:cs typeface="Times New Roman" pitchFamily="18" charset="0"/>
              </a:rPr>
              <a:t> d = R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57869" y="555364"/>
            <a:ext cx="8576136" cy="2369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 dirty="0" err="1">
                <a:latin typeface="Times New Roman" pitchFamily="18" charset="0"/>
              </a:rPr>
              <a:t>Câu</a:t>
            </a:r>
            <a:r>
              <a:rPr lang="en-US" altLang="en-US" sz="3600" b="1" dirty="0">
                <a:latin typeface="Times New Roman" pitchFamily="18" charset="0"/>
              </a:rPr>
              <a:t> 5: </a:t>
            </a:r>
            <a:r>
              <a:rPr lang="en-US" altLang="en-US" sz="3600" dirty="0" err="1">
                <a:latin typeface="Times New Roman" pitchFamily="18" charset="0"/>
              </a:rPr>
              <a:t>Nếu</a:t>
            </a:r>
            <a:r>
              <a:rPr lang="en-US" altLang="en-US" sz="3600" dirty="0">
                <a:latin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</a:rPr>
              <a:t>đường</a:t>
            </a:r>
            <a:r>
              <a:rPr lang="en-US" altLang="en-US" sz="3600" dirty="0">
                <a:latin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</a:rPr>
              <a:t>thẳng</a:t>
            </a:r>
            <a:r>
              <a:rPr lang="en-US" altLang="en-US" sz="3600" dirty="0">
                <a:latin typeface="Times New Roman" pitchFamily="18" charset="0"/>
              </a:rPr>
              <a:t> a </a:t>
            </a:r>
            <a:r>
              <a:rPr lang="en-US" altLang="en-US" sz="3600" dirty="0" err="1">
                <a:latin typeface="Times New Roman" pitchFamily="18" charset="0"/>
              </a:rPr>
              <a:t>và</a:t>
            </a:r>
            <a:r>
              <a:rPr lang="en-US" altLang="en-US" sz="3600" dirty="0">
                <a:latin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</a:rPr>
              <a:t>đường</a:t>
            </a:r>
            <a:r>
              <a:rPr lang="en-US" altLang="en-US" sz="3600" dirty="0">
                <a:latin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</a:rPr>
              <a:t>tròn</a:t>
            </a:r>
            <a:r>
              <a:rPr lang="en-US" altLang="en-US" sz="3600" dirty="0">
                <a:latin typeface="Times New Roman" pitchFamily="18" charset="0"/>
              </a:rPr>
              <a:t> (O) </a:t>
            </a:r>
            <a:r>
              <a:rPr lang="en-US" altLang="en-US" sz="3600" dirty="0" err="1">
                <a:latin typeface="Times New Roman" pitchFamily="18" charset="0"/>
              </a:rPr>
              <a:t>có</a:t>
            </a:r>
            <a:r>
              <a:rPr lang="en-US" altLang="en-US" sz="3600" dirty="0">
                <a:latin typeface="Times New Roman" pitchFamily="18" charset="0"/>
              </a:rPr>
              <a:t> 1 </a:t>
            </a:r>
            <a:r>
              <a:rPr lang="en-US" altLang="en-US" sz="3600" dirty="0" err="1">
                <a:latin typeface="Times New Roman" pitchFamily="18" charset="0"/>
              </a:rPr>
              <a:t>điểm</a:t>
            </a:r>
            <a:r>
              <a:rPr lang="en-US" altLang="en-US" sz="3600" dirty="0">
                <a:latin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</a:rPr>
              <a:t>chung</a:t>
            </a:r>
            <a:r>
              <a:rPr lang="en-US" altLang="en-US" sz="3600" dirty="0">
                <a:latin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</a:rPr>
              <a:t>thì</a:t>
            </a:r>
            <a:r>
              <a:rPr lang="en-US" altLang="en-US" sz="3600" dirty="0">
                <a:latin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</a:rPr>
              <a:t>đường</a:t>
            </a:r>
            <a:r>
              <a:rPr lang="en-US" altLang="en-US" sz="3600" dirty="0">
                <a:latin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</a:rPr>
              <a:t>thẳng</a:t>
            </a:r>
            <a:r>
              <a:rPr lang="en-US" altLang="en-US" sz="3600" dirty="0">
                <a:latin typeface="Times New Roman" pitchFamily="18" charset="0"/>
              </a:rPr>
              <a:t> a </a:t>
            </a:r>
            <a:r>
              <a:rPr lang="en-US" altLang="en-US" sz="3600" dirty="0" err="1">
                <a:latin typeface="Times New Roman" pitchFamily="18" charset="0"/>
              </a:rPr>
              <a:t>là</a:t>
            </a:r>
            <a:r>
              <a:rPr lang="en-US" alt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(O)</a:t>
            </a:r>
            <a:endParaRPr lang="en-US" altLang="en-US" sz="3600" dirty="0">
              <a:latin typeface="Arial" charset="0"/>
            </a:endParaRPr>
          </a:p>
          <a:p>
            <a:pPr eaLnBrk="1" hangingPunct="1"/>
            <a:endParaRPr lang="en-US" altLang="en-US" sz="40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8391" y="2745945"/>
            <a:ext cx="1517901" cy="6001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DH 2</a:t>
            </a:r>
          </a:p>
        </p:txBody>
      </p:sp>
      <p:sp>
        <p:nvSpPr>
          <p:cNvPr id="5" name="Rectangle 4"/>
          <p:cNvSpPr/>
          <p:nvPr/>
        </p:nvSpPr>
        <p:spPr>
          <a:xfrm>
            <a:off x="157294" y="555364"/>
            <a:ext cx="1517901" cy="6001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DH 1</a:t>
            </a:r>
          </a:p>
        </p:txBody>
      </p:sp>
      <p:sp>
        <p:nvSpPr>
          <p:cNvPr id="6" name="Rectangle 5"/>
          <p:cNvSpPr/>
          <p:nvPr/>
        </p:nvSpPr>
        <p:spPr>
          <a:xfrm>
            <a:off x="170090" y="2737204"/>
            <a:ext cx="887971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3600" dirty="0">
                <a:cs typeface="Times New Roman" pitchFamily="18" charset="0"/>
              </a:rPr>
              <a:t>	      </a:t>
            </a:r>
            <a:r>
              <a:rPr lang="en-US" altLang="en-US" sz="3600" dirty="0" err="1">
                <a:cs typeface="Times New Roman" pitchFamily="18" charset="0"/>
              </a:rPr>
              <a:t>Nếu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khoảng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cách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ừ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âm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của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đường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ròn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ới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đường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hẳng</a:t>
            </a:r>
            <a:r>
              <a:rPr lang="en-US" altLang="en-US" sz="3600" dirty="0">
                <a:cs typeface="Times New Roman" pitchFamily="18" charset="0"/>
              </a:rPr>
              <a:t> a </a:t>
            </a:r>
            <a:r>
              <a:rPr lang="en-US" altLang="en-US" sz="3600" dirty="0" err="1">
                <a:cs typeface="Times New Roman" pitchFamily="18" charset="0"/>
              </a:rPr>
              <a:t>bằng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bán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kính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của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đường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ròn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hì</a:t>
            </a:r>
            <a:r>
              <a:rPr lang="en-US" altLang="en-US" sz="3600" dirty="0">
                <a:cs typeface="Times New Roman" pitchFamily="18" charset="0"/>
              </a:rPr>
              <a:t> a </a:t>
            </a:r>
            <a:r>
              <a:rPr lang="en-US" altLang="en-US" sz="3600" dirty="0" err="1">
                <a:cs typeface="Times New Roman" pitchFamily="18" charset="0"/>
              </a:rPr>
              <a:t>là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iếp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uyến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của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đường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ròn</a:t>
            </a:r>
            <a:endParaRPr lang="en-US" altLang="en-US" sz="36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7147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 animBg="1"/>
      <p:bldP spid="6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92</TotalTime>
  <Words>904</Words>
  <Application>Microsoft Office PowerPoint</Application>
  <PresentationFormat>On-screen Show (4:3)</PresentationFormat>
  <Paragraphs>179</Paragraphs>
  <Slides>22</Slides>
  <Notes>5</Notes>
  <HiddenSlides>0</HiddenSlides>
  <MMClips>6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2" baseType="lpstr">
      <vt:lpstr>Arial</vt:lpstr>
      <vt:lpstr>Calibri</vt:lpstr>
      <vt:lpstr>Garamond</vt:lpstr>
      <vt:lpstr>Tahoma</vt:lpstr>
      <vt:lpstr>Times New Roman</vt:lpstr>
      <vt:lpstr>VNI-Jamai</vt:lpstr>
      <vt:lpstr>Wingdings</vt:lpstr>
      <vt:lpstr>Wingdings 2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¶i Th­î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icrosoft Cop.</dc:creator>
  <cp:lastModifiedBy>Hoàng Thu Trang</cp:lastModifiedBy>
  <cp:revision>267</cp:revision>
  <cp:lastPrinted>2019-11-10T07:07:22Z</cp:lastPrinted>
  <dcterms:created xsi:type="dcterms:W3CDTF">2007-11-12T19:31:13Z</dcterms:created>
  <dcterms:modified xsi:type="dcterms:W3CDTF">2021-11-21T09:29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2</vt:i4>
  </property>
  <property fmtid="{D5CDD505-2E9C-101B-9397-08002B2CF9AE}" pid="3" name="LCID">
    <vt:i4>1033</vt:i4>
  </property>
</Properties>
</file>